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7A6613" w14:textId="0520FF99" w:rsidR="0047431A" w:rsidRPr="00B22580" w:rsidRDefault="0072347E" w:rsidP="00B22580">
      <w:pPr>
        <w:rPr>
          <w:b/>
          <w:sz w:val="36"/>
        </w:rPr>
      </w:pPr>
      <w:bookmarkStart w:id="0" w:name="_GoBack"/>
      <w:bookmarkEnd w:id="0"/>
      <w:r>
        <w:rPr>
          <w:b/>
          <w:sz w:val="36"/>
        </w:rPr>
        <w:t>1.6</w:t>
      </w:r>
      <w:r w:rsidR="00B22580">
        <w:rPr>
          <w:b/>
          <w:sz w:val="36"/>
        </w:rPr>
        <w:t xml:space="preserve"> </w:t>
      </w:r>
      <w:r>
        <w:rPr>
          <w:b/>
          <w:sz w:val="36"/>
        </w:rPr>
        <w:t>Operations with Complex Numbers</w:t>
      </w:r>
    </w:p>
    <w:p w14:paraId="20AA8879" w14:textId="77777777" w:rsidR="00050730" w:rsidRDefault="00050730" w:rsidP="00050730"/>
    <w:p w14:paraId="49424BD2" w14:textId="05B5DECF" w:rsidR="00050730" w:rsidRPr="00050730" w:rsidRDefault="0072347E" w:rsidP="00050730">
      <w:pPr>
        <w:pStyle w:val="ListParagraph"/>
        <w:numPr>
          <w:ilvl w:val="0"/>
          <w:numId w:val="2"/>
        </w:numPr>
        <w:ind w:firstLine="90"/>
      </w:pPr>
      <w:r>
        <w:t xml:space="preserve">What is the complex conjugate of </w:t>
      </w:r>
      <w:r w:rsidRPr="0072347E">
        <w:rPr>
          <w:position w:val="-4"/>
        </w:rPr>
        <w:object w:dxaOrig="600" w:dyaOrig="260" w14:anchorId="2EFD5E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2pt;height:13.95pt" o:ole="">
            <v:imagedata r:id="rId7" o:title=""/>
          </v:shape>
          <o:OLEObject Type="Embed" ProgID="Equation.DSMT4" ShapeID="_x0000_i1025" DrawAspect="Content" ObjectID="_1330447674" r:id="rId8"/>
        </w:object>
      </w:r>
      <w:r w:rsidR="00674D8B">
        <w:t>?</w:t>
      </w:r>
    </w:p>
    <w:p w14:paraId="0F63842B" w14:textId="77777777" w:rsidR="00050730" w:rsidRDefault="00050730" w:rsidP="00050730"/>
    <w:p w14:paraId="32E091C4" w14:textId="770FAAA0" w:rsidR="00674D8B" w:rsidRDefault="0072347E" w:rsidP="00674D8B">
      <w:pPr>
        <w:pStyle w:val="ListParagraph"/>
        <w:numPr>
          <w:ilvl w:val="0"/>
          <w:numId w:val="2"/>
        </w:numPr>
        <w:tabs>
          <w:tab w:val="left" w:pos="1440"/>
        </w:tabs>
        <w:ind w:left="1440" w:hanging="630"/>
      </w:pPr>
      <w:r>
        <w:t xml:space="preserve">Is every complex number an imaginary number? </w:t>
      </w:r>
      <w:r w:rsidR="00B22580">
        <w:t>Explain</w:t>
      </w:r>
      <w:r w:rsidR="00674D8B">
        <w:t>.</w:t>
      </w:r>
    </w:p>
    <w:p w14:paraId="7CBB2753" w14:textId="77777777" w:rsidR="00674D8B" w:rsidRDefault="00674D8B" w:rsidP="00674D8B"/>
    <w:p w14:paraId="644EC9E3" w14:textId="56E2CF4B" w:rsidR="00674D8B" w:rsidRDefault="0072347E" w:rsidP="00674D8B">
      <w:pPr>
        <w:rPr>
          <w:b/>
        </w:rPr>
      </w:pPr>
      <w:r>
        <w:rPr>
          <w:b/>
        </w:rPr>
        <w:t>Solve the equation.</w:t>
      </w:r>
    </w:p>
    <w:p w14:paraId="3DA3F271" w14:textId="77777777" w:rsidR="00674D8B" w:rsidRDefault="00674D8B" w:rsidP="00674D8B">
      <w:pPr>
        <w:rPr>
          <w:b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4050"/>
        <w:gridCol w:w="990"/>
        <w:gridCol w:w="3960"/>
      </w:tblGrid>
      <w:tr w:rsidR="00674D8B" w14:paraId="37693A10" w14:textId="77777777" w:rsidTr="0047520F">
        <w:tc>
          <w:tcPr>
            <w:tcW w:w="630" w:type="dxa"/>
          </w:tcPr>
          <w:p w14:paraId="55989EE2" w14:textId="64144674" w:rsidR="00674D8B" w:rsidRPr="00B22580" w:rsidRDefault="00674D8B" w:rsidP="0047520F">
            <w:r>
              <w:t>3</w:t>
            </w:r>
            <w:r w:rsidRPr="00B22580">
              <w:t>.</w:t>
            </w:r>
          </w:p>
        </w:tc>
        <w:tc>
          <w:tcPr>
            <w:tcW w:w="4050" w:type="dxa"/>
          </w:tcPr>
          <w:p w14:paraId="5B142907" w14:textId="65B69F0A" w:rsidR="00674D8B" w:rsidRPr="00B22580" w:rsidRDefault="0072347E" w:rsidP="0047520F">
            <w:pPr>
              <w:jc w:val="both"/>
            </w:pPr>
            <w:r w:rsidRPr="00674D8B">
              <w:rPr>
                <w:position w:val="-4"/>
              </w:rPr>
              <w:object w:dxaOrig="920" w:dyaOrig="300" w14:anchorId="15227386">
                <v:shape id="_x0000_i1026" type="#_x0000_t75" style="width:45.3pt;height:15.1pt" o:ole="">
                  <v:imagedata r:id="rId9" o:title=""/>
                </v:shape>
                <o:OLEObject Type="Embed" ProgID="Equation.DSMT4" ShapeID="_x0000_i1026" DrawAspect="Content" ObjectID="_1330447675" r:id="rId10"/>
              </w:object>
            </w:r>
            <w:r w:rsidR="00674D8B">
              <w:t xml:space="preserve"> </w:t>
            </w:r>
            <w:r w:rsidR="00674D8B" w:rsidRPr="00B22580">
              <w:t xml:space="preserve"> </w:t>
            </w:r>
          </w:p>
          <w:p w14:paraId="2F76E515" w14:textId="77777777" w:rsidR="00674D8B" w:rsidRPr="00B22580" w:rsidRDefault="00674D8B" w:rsidP="0047520F">
            <w:pPr>
              <w:jc w:val="both"/>
            </w:pPr>
          </w:p>
        </w:tc>
        <w:tc>
          <w:tcPr>
            <w:tcW w:w="990" w:type="dxa"/>
          </w:tcPr>
          <w:p w14:paraId="7F3F33E9" w14:textId="730D656C" w:rsidR="00674D8B" w:rsidRPr="00B22580" w:rsidRDefault="00674D8B" w:rsidP="0047520F">
            <w:pPr>
              <w:jc w:val="both"/>
            </w:pPr>
            <w:r>
              <w:t>4.</w:t>
            </w:r>
          </w:p>
        </w:tc>
        <w:tc>
          <w:tcPr>
            <w:tcW w:w="3960" w:type="dxa"/>
          </w:tcPr>
          <w:p w14:paraId="36B77751" w14:textId="2D127764" w:rsidR="00674D8B" w:rsidRPr="00B22580" w:rsidRDefault="0072347E" w:rsidP="0047520F">
            <w:pPr>
              <w:jc w:val="both"/>
            </w:pPr>
            <w:r w:rsidRPr="00674D8B">
              <w:rPr>
                <w:position w:val="-4"/>
              </w:rPr>
              <w:object w:dxaOrig="1020" w:dyaOrig="300" w14:anchorId="1BEEA3E6">
                <v:shape id="_x0000_i1027" type="#_x0000_t75" style="width:51.1pt;height:15.1pt" o:ole="">
                  <v:imagedata r:id="rId11" o:title=""/>
                </v:shape>
                <o:OLEObject Type="Embed" ProgID="Equation.DSMT4" ShapeID="_x0000_i1027" DrawAspect="Content" ObjectID="_1330447676" r:id="rId12"/>
              </w:object>
            </w:r>
          </w:p>
        </w:tc>
      </w:tr>
      <w:tr w:rsidR="00674D8B" w14:paraId="0819AA78" w14:textId="77777777" w:rsidTr="0047520F">
        <w:tc>
          <w:tcPr>
            <w:tcW w:w="630" w:type="dxa"/>
          </w:tcPr>
          <w:p w14:paraId="5AE55745" w14:textId="3BF28108" w:rsidR="00674D8B" w:rsidRPr="00B22580" w:rsidRDefault="00674D8B" w:rsidP="0047520F">
            <w:r>
              <w:t>5.</w:t>
            </w:r>
          </w:p>
        </w:tc>
        <w:tc>
          <w:tcPr>
            <w:tcW w:w="4050" w:type="dxa"/>
          </w:tcPr>
          <w:p w14:paraId="2B51DBA4" w14:textId="791D5A8D" w:rsidR="00674D8B" w:rsidRDefault="0072347E" w:rsidP="0047520F">
            <w:pPr>
              <w:jc w:val="both"/>
            </w:pPr>
            <w:r w:rsidRPr="0072347E">
              <w:rPr>
                <w:position w:val="-6"/>
              </w:rPr>
              <w:object w:dxaOrig="1000" w:dyaOrig="320" w14:anchorId="5DBB64F8">
                <v:shape id="_x0000_i1028" type="#_x0000_t75" style="width:49.95pt;height:16.25pt" o:ole="">
                  <v:imagedata r:id="rId13" o:title=""/>
                </v:shape>
                <o:OLEObject Type="Embed" ProgID="Equation.DSMT4" ShapeID="_x0000_i1028" DrawAspect="Content" ObjectID="_1330447677" r:id="rId14"/>
              </w:object>
            </w:r>
            <w:r w:rsidR="00674D8B">
              <w:t xml:space="preserve"> </w:t>
            </w:r>
          </w:p>
          <w:p w14:paraId="7E63F9CB" w14:textId="77777777" w:rsidR="00674D8B" w:rsidRPr="00B22580" w:rsidRDefault="00674D8B" w:rsidP="0047520F">
            <w:pPr>
              <w:jc w:val="both"/>
            </w:pPr>
          </w:p>
        </w:tc>
        <w:tc>
          <w:tcPr>
            <w:tcW w:w="990" w:type="dxa"/>
          </w:tcPr>
          <w:p w14:paraId="5C72CB11" w14:textId="5A4EC278" w:rsidR="00674D8B" w:rsidRPr="00B22580" w:rsidRDefault="00674D8B" w:rsidP="0047520F">
            <w:pPr>
              <w:jc w:val="both"/>
            </w:pPr>
            <w:r>
              <w:t>6.</w:t>
            </w:r>
          </w:p>
        </w:tc>
        <w:tc>
          <w:tcPr>
            <w:tcW w:w="3960" w:type="dxa"/>
          </w:tcPr>
          <w:p w14:paraId="3AE541CA" w14:textId="5AF6F0DB" w:rsidR="00674D8B" w:rsidRPr="00B22580" w:rsidRDefault="00674D8B" w:rsidP="00674D8B">
            <w:pPr>
              <w:jc w:val="both"/>
            </w:pPr>
            <w:r>
              <w:t xml:space="preserve"> </w:t>
            </w:r>
            <w:r w:rsidR="0072347E" w:rsidRPr="00674D8B">
              <w:rPr>
                <w:position w:val="-4"/>
              </w:rPr>
              <w:object w:dxaOrig="1480" w:dyaOrig="300" w14:anchorId="0A52BE5B">
                <v:shape id="_x0000_i1029" type="#_x0000_t75" style="width:74.3pt;height:15.1pt" o:ole="">
                  <v:imagedata r:id="rId15" o:title=""/>
                </v:shape>
                <o:OLEObject Type="Embed" ProgID="Equation.DSMT4" ShapeID="_x0000_i1029" DrawAspect="Content" ObjectID="_1330447678" r:id="rId16"/>
              </w:object>
            </w:r>
          </w:p>
        </w:tc>
      </w:tr>
      <w:tr w:rsidR="00674D8B" w14:paraId="22ABD548" w14:textId="77777777" w:rsidTr="0047520F">
        <w:tc>
          <w:tcPr>
            <w:tcW w:w="630" w:type="dxa"/>
          </w:tcPr>
          <w:p w14:paraId="5BAD6707" w14:textId="5D62A50F" w:rsidR="00674D8B" w:rsidRPr="00B22580" w:rsidRDefault="00674D8B" w:rsidP="0047520F">
            <w:r>
              <w:t>7.</w:t>
            </w:r>
          </w:p>
        </w:tc>
        <w:tc>
          <w:tcPr>
            <w:tcW w:w="4050" w:type="dxa"/>
          </w:tcPr>
          <w:p w14:paraId="2656628B" w14:textId="41E18250" w:rsidR="00674D8B" w:rsidRPr="00B22580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1240" w:dyaOrig="300" w14:anchorId="71BB84C6">
                <v:shape id="_x0000_i1030" type="#_x0000_t75" style="width:61.55pt;height:15.1pt" o:ole="">
                  <v:imagedata r:id="rId17" o:title=""/>
                </v:shape>
                <o:OLEObject Type="Embed" ProgID="Equation.DSMT4" ShapeID="_x0000_i1030" DrawAspect="Content" ObjectID="_1330447679" r:id="rId18"/>
              </w:object>
            </w:r>
            <w:r w:rsidR="00674D8B">
              <w:t xml:space="preserve"> </w:t>
            </w:r>
          </w:p>
        </w:tc>
        <w:tc>
          <w:tcPr>
            <w:tcW w:w="990" w:type="dxa"/>
          </w:tcPr>
          <w:p w14:paraId="5B0F30A8" w14:textId="572122EA" w:rsidR="00674D8B" w:rsidRPr="00B22580" w:rsidRDefault="00674D8B" w:rsidP="0047520F">
            <w:pPr>
              <w:jc w:val="both"/>
            </w:pPr>
            <w:r>
              <w:t>8.</w:t>
            </w:r>
          </w:p>
        </w:tc>
        <w:tc>
          <w:tcPr>
            <w:tcW w:w="3960" w:type="dxa"/>
          </w:tcPr>
          <w:p w14:paraId="286D5B5F" w14:textId="77777777" w:rsidR="00674D8B" w:rsidRDefault="00674D8B" w:rsidP="0047520F">
            <w:pPr>
              <w:jc w:val="both"/>
            </w:pPr>
            <w:r>
              <w:t xml:space="preserve"> </w:t>
            </w:r>
            <w:r w:rsidR="0072347E" w:rsidRPr="00674D8B">
              <w:rPr>
                <w:position w:val="-10"/>
              </w:rPr>
              <w:object w:dxaOrig="1260" w:dyaOrig="360" w14:anchorId="4E82F16D">
                <v:shape id="_x0000_i1031" type="#_x0000_t75" style="width:62.7pt;height:18.6pt" o:ole="">
                  <v:imagedata r:id="rId19" o:title=""/>
                </v:shape>
                <o:OLEObject Type="Embed" ProgID="Equation.DSMT4" ShapeID="_x0000_i1031" DrawAspect="Content" ObjectID="_1330447680" r:id="rId20"/>
              </w:object>
            </w:r>
          </w:p>
          <w:p w14:paraId="247B20F3" w14:textId="1E9DD7D2" w:rsidR="00674D8B" w:rsidRPr="00B22580" w:rsidRDefault="00674D8B" w:rsidP="0047520F">
            <w:pPr>
              <w:jc w:val="both"/>
            </w:pPr>
          </w:p>
        </w:tc>
      </w:tr>
      <w:tr w:rsidR="00674D8B" w14:paraId="4E0AE460" w14:textId="77777777" w:rsidTr="0047520F">
        <w:tc>
          <w:tcPr>
            <w:tcW w:w="630" w:type="dxa"/>
          </w:tcPr>
          <w:p w14:paraId="3521FE2E" w14:textId="7123ACCF" w:rsidR="00674D8B" w:rsidRPr="00B22580" w:rsidRDefault="00674D8B" w:rsidP="0047520F">
            <w:r>
              <w:t>9.</w:t>
            </w:r>
          </w:p>
        </w:tc>
        <w:tc>
          <w:tcPr>
            <w:tcW w:w="4050" w:type="dxa"/>
          </w:tcPr>
          <w:p w14:paraId="7420E813" w14:textId="4657A575" w:rsidR="00674D8B" w:rsidRPr="00B22580" w:rsidRDefault="0072347E" w:rsidP="0047520F">
            <w:pPr>
              <w:jc w:val="both"/>
            </w:pPr>
            <w:r w:rsidRPr="00674D8B">
              <w:rPr>
                <w:position w:val="-4"/>
              </w:rPr>
              <w:object w:dxaOrig="1580" w:dyaOrig="300" w14:anchorId="551CA0F4">
                <v:shape id="_x0000_i1032" type="#_x0000_t75" style="width:80.15pt;height:15.1pt" o:ole="">
                  <v:imagedata r:id="rId21" o:title=""/>
                </v:shape>
                <o:OLEObject Type="Embed" ProgID="Equation.DSMT4" ShapeID="_x0000_i1032" DrawAspect="Content" ObjectID="_1330447681" r:id="rId22"/>
              </w:object>
            </w:r>
            <w:r w:rsidR="00674D8B">
              <w:t xml:space="preserve"> </w:t>
            </w:r>
          </w:p>
        </w:tc>
        <w:tc>
          <w:tcPr>
            <w:tcW w:w="990" w:type="dxa"/>
          </w:tcPr>
          <w:p w14:paraId="2D74180A" w14:textId="5588E957" w:rsidR="00674D8B" w:rsidRPr="00B22580" w:rsidRDefault="00674D8B" w:rsidP="0047520F">
            <w:pPr>
              <w:jc w:val="both"/>
            </w:pPr>
            <w:r>
              <w:t>10.</w:t>
            </w:r>
          </w:p>
        </w:tc>
        <w:tc>
          <w:tcPr>
            <w:tcW w:w="3960" w:type="dxa"/>
          </w:tcPr>
          <w:p w14:paraId="59CB0A47" w14:textId="401FBEE8" w:rsidR="00674D8B" w:rsidRDefault="00674D8B" w:rsidP="0047520F">
            <w:pPr>
              <w:jc w:val="both"/>
            </w:pPr>
            <w:r>
              <w:t xml:space="preserve"> </w:t>
            </w:r>
            <w:r w:rsidR="0072347E" w:rsidRPr="0072347E">
              <w:rPr>
                <w:position w:val="-10"/>
              </w:rPr>
              <w:object w:dxaOrig="1880" w:dyaOrig="360" w14:anchorId="41F3C6D5">
                <v:shape id="_x0000_i1033" type="#_x0000_t75" style="width:95.25pt;height:18.6pt" o:ole="">
                  <v:imagedata r:id="rId23" o:title=""/>
                </v:shape>
                <o:OLEObject Type="Embed" ProgID="Equation.DSMT4" ShapeID="_x0000_i1033" DrawAspect="Content" ObjectID="_1330447682" r:id="rId24"/>
              </w:object>
            </w:r>
          </w:p>
          <w:p w14:paraId="5D562D0B" w14:textId="77777777" w:rsidR="00674D8B" w:rsidRPr="00B22580" w:rsidRDefault="00674D8B" w:rsidP="0047520F">
            <w:pPr>
              <w:jc w:val="both"/>
            </w:pPr>
          </w:p>
        </w:tc>
      </w:tr>
      <w:tr w:rsidR="00674D8B" w14:paraId="599C1AB6" w14:textId="77777777" w:rsidTr="0047520F">
        <w:tc>
          <w:tcPr>
            <w:tcW w:w="630" w:type="dxa"/>
          </w:tcPr>
          <w:p w14:paraId="12E80780" w14:textId="7DB44DC1" w:rsidR="00674D8B" w:rsidRDefault="00674D8B" w:rsidP="0047520F">
            <w:r>
              <w:t>11.</w:t>
            </w:r>
          </w:p>
        </w:tc>
        <w:tc>
          <w:tcPr>
            <w:tcW w:w="4050" w:type="dxa"/>
          </w:tcPr>
          <w:p w14:paraId="6A747E0F" w14:textId="6335CD6E" w:rsidR="00674D8B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1540" w:dyaOrig="420" w14:anchorId="01097763">
                <v:shape id="_x0000_i1034" type="#_x0000_t75" style="width:77.8pt;height:20.9pt" o:ole="">
                  <v:imagedata r:id="rId25" o:title=""/>
                </v:shape>
                <o:OLEObject Type="Embed" ProgID="Equation.DSMT4" ShapeID="_x0000_i1034" DrawAspect="Content" ObjectID="_1330447683" r:id="rId26"/>
              </w:object>
            </w:r>
            <w:r w:rsidR="00674D8B">
              <w:t xml:space="preserve"> </w:t>
            </w:r>
          </w:p>
        </w:tc>
        <w:tc>
          <w:tcPr>
            <w:tcW w:w="990" w:type="dxa"/>
          </w:tcPr>
          <w:p w14:paraId="1214E702" w14:textId="35145170" w:rsidR="00674D8B" w:rsidRDefault="00674D8B" w:rsidP="0047520F">
            <w:pPr>
              <w:jc w:val="both"/>
            </w:pPr>
          </w:p>
        </w:tc>
        <w:tc>
          <w:tcPr>
            <w:tcW w:w="3960" w:type="dxa"/>
          </w:tcPr>
          <w:p w14:paraId="46EEFE3C" w14:textId="34785B54" w:rsidR="00674D8B" w:rsidRDefault="00674D8B" w:rsidP="0047520F">
            <w:pPr>
              <w:jc w:val="both"/>
            </w:pPr>
          </w:p>
        </w:tc>
      </w:tr>
      <w:tr w:rsidR="00674D8B" w14:paraId="1F177F9A" w14:textId="77777777" w:rsidTr="0047520F">
        <w:tc>
          <w:tcPr>
            <w:tcW w:w="630" w:type="dxa"/>
          </w:tcPr>
          <w:p w14:paraId="7045C31A" w14:textId="19429292" w:rsidR="00674D8B" w:rsidRDefault="00674D8B" w:rsidP="0047520F"/>
        </w:tc>
        <w:tc>
          <w:tcPr>
            <w:tcW w:w="4050" w:type="dxa"/>
          </w:tcPr>
          <w:p w14:paraId="3F5AB12F" w14:textId="2B9549F2" w:rsidR="00674D8B" w:rsidRDefault="00674D8B" w:rsidP="0047520F">
            <w:pPr>
              <w:jc w:val="both"/>
            </w:pPr>
          </w:p>
        </w:tc>
        <w:tc>
          <w:tcPr>
            <w:tcW w:w="990" w:type="dxa"/>
          </w:tcPr>
          <w:p w14:paraId="154C31EB" w14:textId="67851106" w:rsidR="00674D8B" w:rsidRDefault="00674D8B" w:rsidP="0047520F">
            <w:pPr>
              <w:jc w:val="both"/>
            </w:pPr>
          </w:p>
        </w:tc>
        <w:tc>
          <w:tcPr>
            <w:tcW w:w="3960" w:type="dxa"/>
          </w:tcPr>
          <w:p w14:paraId="2723AFAE" w14:textId="4D6D9896" w:rsidR="00674D8B" w:rsidRDefault="00674D8B" w:rsidP="0047520F">
            <w:pPr>
              <w:jc w:val="both"/>
            </w:pPr>
          </w:p>
        </w:tc>
      </w:tr>
      <w:tr w:rsidR="00674D8B" w14:paraId="468FD158" w14:textId="77777777" w:rsidTr="0047520F">
        <w:tc>
          <w:tcPr>
            <w:tcW w:w="630" w:type="dxa"/>
          </w:tcPr>
          <w:p w14:paraId="2923A457" w14:textId="7FBD059D" w:rsidR="00674D8B" w:rsidRDefault="00674D8B" w:rsidP="0047520F"/>
        </w:tc>
        <w:tc>
          <w:tcPr>
            <w:tcW w:w="4050" w:type="dxa"/>
          </w:tcPr>
          <w:p w14:paraId="57645A12" w14:textId="5AE0DE4D" w:rsidR="00674D8B" w:rsidRDefault="00674D8B" w:rsidP="0047520F">
            <w:pPr>
              <w:jc w:val="both"/>
            </w:pPr>
          </w:p>
        </w:tc>
        <w:tc>
          <w:tcPr>
            <w:tcW w:w="990" w:type="dxa"/>
          </w:tcPr>
          <w:p w14:paraId="3FE054C8" w14:textId="77777777" w:rsidR="00674D8B" w:rsidRDefault="00674D8B" w:rsidP="00674D8B">
            <w:pPr>
              <w:jc w:val="both"/>
            </w:pPr>
          </w:p>
        </w:tc>
        <w:tc>
          <w:tcPr>
            <w:tcW w:w="3960" w:type="dxa"/>
          </w:tcPr>
          <w:p w14:paraId="1C215A3F" w14:textId="77777777" w:rsidR="00674D8B" w:rsidRDefault="00674D8B" w:rsidP="0047520F">
            <w:pPr>
              <w:jc w:val="both"/>
            </w:pPr>
          </w:p>
        </w:tc>
      </w:tr>
    </w:tbl>
    <w:p w14:paraId="71D96C3B" w14:textId="77777777" w:rsidR="00674D8B" w:rsidRDefault="00674D8B" w:rsidP="00674D8B">
      <w:pPr>
        <w:rPr>
          <w:b/>
        </w:rPr>
      </w:pPr>
    </w:p>
    <w:p w14:paraId="75720CF6" w14:textId="77777777" w:rsidR="0072347E" w:rsidRDefault="0072347E" w:rsidP="00674D8B">
      <w:pPr>
        <w:rPr>
          <w:b/>
        </w:rPr>
      </w:pPr>
      <w:r>
        <w:rPr>
          <w:b/>
        </w:rPr>
        <w:t>Write the expression as a complex number in standard form.</w:t>
      </w:r>
    </w:p>
    <w:p w14:paraId="3EEB9994" w14:textId="77777777" w:rsidR="0072347E" w:rsidRDefault="0072347E" w:rsidP="00674D8B">
      <w:pPr>
        <w:rPr>
          <w:b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4050"/>
        <w:gridCol w:w="990"/>
        <w:gridCol w:w="3960"/>
      </w:tblGrid>
      <w:tr w:rsidR="0072347E" w14:paraId="106C4DE4" w14:textId="77777777" w:rsidTr="0047520F">
        <w:tc>
          <w:tcPr>
            <w:tcW w:w="630" w:type="dxa"/>
          </w:tcPr>
          <w:p w14:paraId="5AFC24F1" w14:textId="342E6F41" w:rsidR="0072347E" w:rsidRDefault="0072347E" w:rsidP="0047520F">
            <w:r>
              <w:t>12.</w:t>
            </w:r>
          </w:p>
        </w:tc>
        <w:tc>
          <w:tcPr>
            <w:tcW w:w="4050" w:type="dxa"/>
          </w:tcPr>
          <w:p w14:paraId="03E73EFC" w14:textId="77777777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1700" w:dyaOrig="360" w14:anchorId="5DA0FBC3">
                <v:shape id="_x0000_i1035" type="#_x0000_t75" style="width:84.75pt;height:18.6pt" o:ole="">
                  <v:imagedata r:id="rId27" o:title=""/>
                </v:shape>
                <o:OLEObject Type="Embed" ProgID="Equation.DSMT4" ShapeID="_x0000_i1035" DrawAspect="Content" ObjectID="_1330447684" r:id="rId28"/>
              </w:object>
            </w:r>
            <w:r>
              <w:t xml:space="preserve"> </w:t>
            </w:r>
          </w:p>
          <w:p w14:paraId="16221608" w14:textId="746EE701" w:rsidR="0072347E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34B3FAA3" w14:textId="1396776E" w:rsidR="0072347E" w:rsidRDefault="0072347E" w:rsidP="0047520F">
            <w:pPr>
              <w:jc w:val="both"/>
            </w:pPr>
            <w:r>
              <w:t>13.</w:t>
            </w:r>
          </w:p>
        </w:tc>
        <w:tc>
          <w:tcPr>
            <w:tcW w:w="3960" w:type="dxa"/>
          </w:tcPr>
          <w:p w14:paraId="457E1159" w14:textId="0C9E5A9C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1700" w:dyaOrig="360" w14:anchorId="0E707DFF">
                <v:shape id="_x0000_i1036" type="#_x0000_t75" style="width:84.75pt;height:18.6pt" o:ole="">
                  <v:imagedata r:id="rId29" o:title=""/>
                </v:shape>
                <o:OLEObject Type="Embed" ProgID="Equation.DSMT4" ShapeID="_x0000_i1036" DrawAspect="Content" ObjectID="_1330447685" r:id="rId30"/>
              </w:object>
            </w:r>
          </w:p>
        </w:tc>
      </w:tr>
      <w:tr w:rsidR="0072347E" w14:paraId="356EC209" w14:textId="77777777" w:rsidTr="0047520F">
        <w:tc>
          <w:tcPr>
            <w:tcW w:w="630" w:type="dxa"/>
          </w:tcPr>
          <w:p w14:paraId="25F4CD0A" w14:textId="06CFB06E" w:rsidR="0072347E" w:rsidRDefault="0072347E" w:rsidP="0047520F">
            <w:r>
              <w:t>14.</w:t>
            </w:r>
          </w:p>
        </w:tc>
        <w:tc>
          <w:tcPr>
            <w:tcW w:w="4050" w:type="dxa"/>
          </w:tcPr>
          <w:p w14:paraId="72922275" w14:textId="02A76000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1840" w:dyaOrig="360" w14:anchorId="7D09F921">
                <v:shape id="_x0000_i1037" type="#_x0000_t75" style="width:91.75pt;height:18.6pt" o:ole="">
                  <v:imagedata r:id="rId31" o:title=""/>
                </v:shape>
                <o:OLEObject Type="Embed" ProgID="Equation.DSMT4" ShapeID="_x0000_i1037" DrawAspect="Content" ObjectID="_1330447686" r:id="rId32"/>
              </w:object>
            </w:r>
            <w:r>
              <w:t xml:space="preserve"> </w:t>
            </w:r>
          </w:p>
          <w:p w14:paraId="3B6ACEBA" w14:textId="68B02CB2" w:rsidR="0072347E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0B898419" w14:textId="48A494B6" w:rsidR="0072347E" w:rsidRDefault="0072347E" w:rsidP="0047520F">
            <w:pPr>
              <w:jc w:val="both"/>
            </w:pPr>
            <w:r>
              <w:t>15.</w:t>
            </w:r>
          </w:p>
        </w:tc>
        <w:tc>
          <w:tcPr>
            <w:tcW w:w="3960" w:type="dxa"/>
          </w:tcPr>
          <w:p w14:paraId="748535D2" w14:textId="469249C7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1620" w:dyaOrig="360" w14:anchorId="371BF4FC">
                <v:shape id="_x0000_i1038" type="#_x0000_t75" style="width:81.3pt;height:18.6pt" o:ole="">
                  <v:imagedata r:id="rId33" o:title=""/>
                </v:shape>
                <o:OLEObject Type="Embed" ProgID="Equation.DSMT4" ShapeID="_x0000_i1038" DrawAspect="Content" ObjectID="_1330447687" r:id="rId34"/>
              </w:object>
            </w:r>
            <w:r>
              <w:t xml:space="preserve">  </w:t>
            </w:r>
          </w:p>
        </w:tc>
      </w:tr>
      <w:tr w:rsidR="0072347E" w14:paraId="26B9C3F6" w14:textId="77777777" w:rsidTr="0047520F">
        <w:tc>
          <w:tcPr>
            <w:tcW w:w="630" w:type="dxa"/>
          </w:tcPr>
          <w:p w14:paraId="751699C6" w14:textId="2FF8F186" w:rsidR="0072347E" w:rsidRDefault="0072347E" w:rsidP="0047520F">
            <w:r>
              <w:t>16.</w:t>
            </w:r>
          </w:p>
        </w:tc>
        <w:tc>
          <w:tcPr>
            <w:tcW w:w="4050" w:type="dxa"/>
          </w:tcPr>
          <w:p w14:paraId="497F9B13" w14:textId="224B9EB9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2060" w:dyaOrig="360" w14:anchorId="7419F151">
                <v:shape id="_x0000_i1039" type="#_x0000_t75" style="width:103.35pt;height:18.6pt" o:ole="">
                  <v:imagedata r:id="rId35" o:title=""/>
                </v:shape>
                <o:OLEObject Type="Embed" ProgID="Equation.DSMT4" ShapeID="_x0000_i1039" DrawAspect="Content" ObjectID="_1330447688" r:id="rId36"/>
              </w:object>
            </w:r>
            <w:r>
              <w:t xml:space="preserve">  </w:t>
            </w:r>
          </w:p>
          <w:p w14:paraId="7F163E35" w14:textId="7C567213" w:rsidR="0072347E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135D6C12" w14:textId="68FFA564" w:rsidR="0072347E" w:rsidRDefault="0072347E" w:rsidP="0047520F">
            <w:pPr>
              <w:jc w:val="both"/>
            </w:pPr>
            <w:r>
              <w:t>17.</w:t>
            </w:r>
          </w:p>
        </w:tc>
        <w:tc>
          <w:tcPr>
            <w:tcW w:w="3960" w:type="dxa"/>
          </w:tcPr>
          <w:p w14:paraId="7AE7B939" w14:textId="60A737F3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1940" w:dyaOrig="360" w14:anchorId="30199649">
                <v:shape id="_x0000_i1040" type="#_x0000_t75" style="width:97.55pt;height:18.6pt" o:ole="">
                  <v:imagedata r:id="rId37" o:title=""/>
                </v:shape>
                <o:OLEObject Type="Embed" ProgID="Equation.DSMT4" ShapeID="_x0000_i1040" DrawAspect="Content" ObjectID="_1330447689" r:id="rId38"/>
              </w:object>
            </w:r>
            <w:r>
              <w:t xml:space="preserve">  </w:t>
            </w:r>
          </w:p>
        </w:tc>
      </w:tr>
      <w:tr w:rsidR="0072347E" w14:paraId="08F3DA9F" w14:textId="77777777" w:rsidTr="0047520F">
        <w:tc>
          <w:tcPr>
            <w:tcW w:w="630" w:type="dxa"/>
          </w:tcPr>
          <w:p w14:paraId="3F9F6F56" w14:textId="5697A8C9" w:rsidR="0072347E" w:rsidRDefault="0072347E" w:rsidP="0047520F">
            <w:r>
              <w:t>18.</w:t>
            </w:r>
          </w:p>
        </w:tc>
        <w:tc>
          <w:tcPr>
            <w:tcW w:w="4050" w:type="dxa"/>
          </w:tcPr>
          <w:p w14:paraId="5AEF3E01" w14:textId="04EB2800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2040" w:dyaOrig="360" w14:anchorId="0B84E8FF">
                <v:shape id="_x0000_i1041" type="#_x0000_t75" style="width:102.2pt;height:18.6pt" o:ole="">
                  <v:imagedata r:id="rId39" o:title=""/>
                </v:shape>
                <o:OLEObject Type="Embed" ProgID="Equation.DSMT4" ShapeID="_x0000_i1041" DrawAspect="Content" ObjectID="_1330447690" r:id="rId40"/>
              </w:object>
            </w:r>
            <w:r>
              <w:t xml:space="preserve">  </w:t>
            </w:r>
          </w:p>
          <w:p w14:paraId="627F0E35" w14:textId="13330CED" w:rsidR="0072347E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3F50EA89" w14:textId="05BD90A9" w:rsidR="0072347E" w:rsidRDefault="0072347E" w:rsidP="0047520F">
            <w:pPr>
              <w:jc w:val="both"/>
            </w:pPr>
            <w:r>
              <w:t>19.</w:t>
            </w:r>
          </w:p>
        </w:tc>
        <w:tc>
          <w:tcPr>
            <w:tcW w:w="3960" w:type="dxa"/>
          </w:tcPr>
          <w:p w14:paraId="72141EF0" w14:textId="50D0508F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1800" w:dyaOrig="360" w14:anchorId="1A9492CC">
                <v:shape id="_x0000_i1042" type="#_x0000_t75" style="width:90.6pt;height:18.6pt" o:ole="">
                  <v:imagedata r:id="rId41" o:title=""/>
                </v:shape>
                <o:OLEObject Type="Embed" ProgID="Equation.DSMT4" ShapeID="_x0000_i1042" DrawAspect="Content" ObjectID="_1330447691" r:id="rId42"/>
              </w:object>
            </w:r>
            <w:r>
              <w:t xml:space="preserve">  </w:t>
            </w:r>
          </w:p>
        </w:tc>
      </w:tr>
      <w:tr w:rsidR="0072347E" w14:paraId="2262C067" w14:textId="77777777" w:rsidTr="0047520F">
        <w:tc>
          <w:tcPr>
            <w:tcW w:w="630" w:type="dxa"/>
          </w:tcPr>
          <w:p w14:paraId="300A56AD" w14:textId="417C0297" w:rsidR="0072347E" w:rsidRDefault="0072347E" w:rsidP="0047520F">
            <w:r>
              <w:t>20.</w:t>
            </w:r>
          </w:p>
        </w:tc>
        <w:tc>
          <w:tcPr>
            <w:tcW w:w="4050" w:type="dxa"/>
          </w:tcPr>
          <w:p w14:paraId="17AC03B7" w14:textId="2ED0BB6D" w:rsidR="0072347E" w:rsidRPr="00674D8B" w:rsidRDefault="0072347E" w:rsidP="0047520F">
            <w:pPr>
              <w:jc w:val="both"/>
              <w:rPr>
                <w:position w:val="-4"/>
              </w:rPr>
            </w:pPr>
            <w:r w:rsidRPr="0072347E">
              <w:rPr>
                <w:position w:val="-12"/>
              </w:rPr>
              <w:object w:dxaOrig="1960" w:dyaOrig="360" w14:anchorId="4D7C2628">
                <v:shape id="_x0000_i1043" type="#_x0000_t75" style="width:97.55pt;height:18.6pt" o:ole="">
                  <v:imagedata r:id="rId43" o:title=""/>
                </v:shape>
                <o:OLEObject Type="Embed" ProgID="Equation.DSMT4" ShapeID="_x0000_i1043" DrawAspect="Content" ObjectID="_1330447692" r:id="rId44"/>
              </w:object>
            </w:r>
            <w:r>
              <w:rPr>
                <w:position w:val="-4"/>
              </w:rPr>
              <w:t xml:space="preserve"> </w:t>
            </w:r>
          </w:p>
        </w:tc>
        <w:tc>
          <w:tcPr>
            <w:tcW w:w="990" w:type="dxa"/>
          </w:tcPr>
          <w:p w14:paraId="3D17474B" w14:textId="73EE0C2A" w:rsidR="0072347E" w:rsidRDefault="0072347E" w:rsidP="0047520F">
            <w:pPr>
              <w:jc w:val="both"/>
            </w:pPr>
            <w:r>
              <w:t>21.</w:t>
            </w:r>
          </w:p>
        </w:tc>
        <w:tc>
          <w:tcPr>
            <w:tcW w:w="3960" w:type="dxa"/>
          </w:tcPr>
          <w:p w14:paraId="4116CA7C" w14:textId="03D0109B" w:rsidR="0072347E" w:rsidRPr="00674D8B" w:rsidRDefault="0072347E" w:rsidP="0047520F">
            <w:pPr>
              <w:jc w:val="both"/>
              <w:rPr>
                <w:position w:val="-4"/>
              </w:rPr>
            </w:pPr>
            <w:r w:rsidRPr="0072347E">
              <w:rPr>
                <w:position w:val="-12"/>
              </w:rPr>
              <w:object w:dxaOrig="1700" w:dyaOrig="360" w14:anchorId="0E559209">
                <v:shape id="_x0000_i1044" type="#_x0000_t75" style="width:84.75pt;height:18.6pt" o:ole="">
                  <v:imagedata r:id="rId45" o:title=""/>
                </v:shape>
                <o:OLEObject Type="Embed" ProgID="Equation.DSMT4" ShapeID="_x0000_i1044" DrawAspect="Content" ObjectID="_1330447693" r:id="rId46"/>
              </w:object>
            </w:r>
            <w:r>
              <w:rPr>
                <w:position w:val="-4"/>
              </w:rPr>
              <w:t xml:space="preserve"> </w:t>
            </w:r>
          </w:p>
        </w:tc>
      </w:tr>
    </w:tbl>
    <w:p w14:paraId="283C5375" w14:textId="77777777" w:rsidR="0072347E" w:rsidRDefault="0072347E" w:rsidP="00674D8B">
      <w:pPr>
        <w:rPr>
          <w:b/>
        </w:rPr>
      </w:pPr>
    </w:p>
    <w:p w14:paraId="54DEA9BF" w14:textId="7638BD5F" w:rsidR="00674D8B" w:rsidRDefault="0072347E" w:rsidP="00674D8B">
      <w:pPr>
        <w:rPr>
          <w:b/>
        </w:rPr>
      </w:pPr>
      <w:r>
        <w:rPr>
          <w:b/>
        </w:rPr>
        <w:t>Write the expression as a complex number in standard form.</w:t>
      </w:r>
    </w:p>
    <w:p w14:paraId="7D22F8AC" w14:textId="77777777" w:rsidR="00674D8B" w:rsidRDefault="00674D8B" w:rsidP="00674D8B">
      <w:pPr>
        <w:rPr>
          <w:b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4050"/>
        <w:gridCol w:w="990"/>
        <w:gridCol w:w="3960"/>
      </w:tblGrid>
      <w:tr w:rsidR="0072347E" w14:paraId="4B69C343" w14:textId="77777777" w:rsidTr="0047520F">
        <w:tc>
          <w:tcPr>
            <w:tcW w:w="630" w:type="dxa"/>
          </w:tcPr>
          <w:p w14:paraId="2C9FD80F" w14:textId="1429EF44" w:rsidR="0072347E" w:rsidRPr="00B22580" w:rsidRDefault="0072347E" w:rsidP="0047520F">
            <w:r>
              <w:t>22.</w:t>
            </w:r>
          </w:p>
        </w:tc>
        <w:tc>
          <w:tcPr>
            <w:tcW w:w="4050" w:type="dxa"/>
          </w:tcPr>
          <w:p w14:paraId="773CA79C" w14:textId="33F93F2C" w:rsidR="0072347E" w:rsidRDefault="0072347E" w:rsidP="0047520F">
            <w:pPr>
              <w:jc w:val="both"/>
            </w:pPr>
            <w:r>
              <w:t xml:space="preserve"> </w:t>
            </w:r>
            <w:r w:rsidRPr="0072347E">
              <w:rPr>
                <w:position w:val="-12"/>
              </w:rPr>
              <w:object w:dxaOrig="1000" w:dyaOrig="360" w14:anchorId="085B5C86">
                <v:shape id="_x0000_i1045" type="#_x0000_t75" style="width:49.95pt;height:18.6pt" o:ole="">
                  <v:imagedata r:id="rId47" o:title=""/>
                </v:shape>
                <o:OLEObject Type="Embed" ProgID="Equation.DSMT4" ShapeID="_x0000_i1045" DrawAspect="Content" ObjectID="_1330447694" r:id="rId48"/>
              </w:object>
            </w:r>
            <w:r>
              <w:t xml:space="preserve"> </w:t>
            </w:r>
          </w:p>
          <w:p w14:paraId="0B3091BE" w14:textId="77777777" w:rsidR="0072347E" w:rsidRPr="00B22580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6153D4C7" w14:textId="6CF6F0AC" w:rsidR="0072347E" w:rsidRDefault="0072347E" w:rsidP="0047520F">
            <w:pPr>
              <w:jc w:val="both"/>
            </w:pPr>
            <w:r>
              <w:t>23.</w:t>
            </w:r>
          </w:p>
        </w:tc>
        <w:tc>
          <w:tcPr>
            <w:tcW w:w="3960" w:type="dxa"/>
          </w:tcPr>
          <w:p w14:paraId="6816BD51" w14:textId="7A1FA698" w:rsidR="0072347E" w:rsidRPr="00674D8B" w:rsidRDefault="0072347E" w:rsidP="0047520F">
            <w:pPr>
              <w:jc w:val="both"/>
              <w:rPr>
                <w:position w:val="-4"/>
              </w:rPr>
            </w:pPr>
            <w:r w:rsidRPr="0072347E">
              <w:rPr>
                <w:position w:val="-12"/>
              </w:rPr>
              <w:object w:dxaOrig="1020" w:dyaOrig="360" w14:anchorId="4C948E30">
                <v:shape id="_x0000_i1046" type="#_x0000_t75" style="width:51.1pt;height:18.6pt" o:ole="">
                  <v:imagedata r:id="rId49" o:title=""/>
                </v:shape>
                <o:OLEObject Type="Embed" ProgID="Equation.DSMT4" ShapeID="_x0000_i1046" DrawAspect="Content" ObjectID="_1330447695" r:id="rId50"/>
              </w:object>
            </w:r>
            <w:r>
              <w:t xml:space="preserve">  </w:t>
            </w:r>
          </w:p>
        </w:tc>
      </w:tr>
      <w:tr w:rsidR="00674D8B" w14:paraId="232C89AD" w14:textId="77777777" w:rsidTr="0047520F">
        <w:tc>
          <w:tcPr>
            <w:tcW w:w="630" w:type="dxa"/>
          </w:tcPr>
          <w:p w14:paraId="41AADB17" w14:textId="77777777" w:rsidR="00674D8B" w:rsidRPr="00B22580" w:rsidRDefault="00674D8B" w:rsidP="0047520F">
            <w:r w:rsidRPr="00B22580">
              <w:t>24.</w:t>
            </w:r>
          </w:p>
        </w:tc>
        <w:tc>
          <w:tcPr>
            <w:tcW w:w="4050" w:type="dxa"/>
          </w:tcPr>
          <w:p w14:paraId="52A3DDE4" w14:textId="474CAFC0" w:rsidR="00674D8B" w:rsidRPr="00B22580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680" w:dyaOrig="420" w14:anchorId="1A7CF842">
                <v:shape id="_x0000_i1047" type="#_x0000_t75" style="width:33.7pt;height:20.9pt" o:ole="">
                  <v:imagedata r:id="rId51" o:title=""/>
                </v:shape>
                <o:OLEObject Type="Embed" ProgID="Equation.DSMT4" ShapeID="_x0000_i1047" DrawAspect="Content" ObjectID="_1330447696" r:id="rId52"/>
              </w:object>
            </w:r>
            <w:r>
              <w:t xml:space="preserve"> </w:t>
            </w:r>
            <w:r w:rsidR="00674D8B" w:rsidRPr="00B22580">
              <w:t xml:space="preserve"> </w:t>
            </w:r>
            <w:r w:rsidR="00674D8B">
              <w:t xml:space="preserve"> </w:t>
            </w:r>
          </w:p>
          <w:p w14:paraId="73845A2D" w14:textId="77777777" w:rsidR="00674D8B" w:rsidRPr="00B22580" w:rsidRDefault="00674D8B" w:rsidP="0047520F">
            <w:pPr>
              <w:jc w:val="both"/>
            </w:pPr>
          </w:p>
        </w:tc>
        <w:tc>
          <w:tcPr>
            <w:tcW w:w="990" w:type="dxa"/>
          </w:tcPr>
          <w:p w14:paraId="37847532" w14:textId="77777777" w:rsidR="00674D8B" w:rsidRPr="00B22580" w:rsidRDefault="00674D8B" w:rsidP="0047520F">
            <w:pPr>
              <w:jc w:val="both"/>
            </w:pPr>
            <w:r>
              <w:t>25.</w:t>
            </w:r>
          </w:p>
        </w:tc>
        <w:tc>
          <w:tcPr>
            <w:tcW w:w="3960" w:type="dxa"/>
          </w:tcPr>
          <w:p w14:paraId="6F90DAF3" w14:textId="538A95E0" w:rsidR="00674D8B" w:rsidRPr="00B22580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1760" w:dyaOrig="360" w14:anchorId="3D8C89AD">
                <v:shape id="_x0000_i1048" type="#_x0000_t75" style="width:88.25pt;height:18.6pt" o:ole="">
                  <v:imagedata r:id="rId53" o:title=""/>
                </v:shape>
                <o:OLEObject Type="Embed" ProgID="Equation.DSMT4" ShapeID="_x0000_i1048" DrawAspect="Content" ObjectID="_1330447697" r:id="rId54"/>
              </w:object>
            </w:r>
            <w:r>
              <w:t xml:space="preserve"> </w:t>
            </w:r>
          </w:p>
        </w:tc>
      </w:tr>
      <w:tr w:rsidR="00674D8B" w14:paraId="71BFE3C8" w14:textId="77777777" w:rsidTr="0047520F">
        <w:tc>
          <w:tcPr>
            <w:tcW w:w="630" w:type="dxa"/>
          </w:tcPr>
          <w:p w14:paraId="7EAA6CD0" w14:textId="77777777" w:rsidR="00674D8B" w:rsidRPr="00B22580" w:rsidRDefault="00674D8B" w:rsidP="0047520F">
            <w:r>
              <w:t>26.</w:t>
            </w:r>
          </w:p>
        </w:tc>
        <w:tc>
          <w:tcPr>
            <w:tcW w:w="4050" w:type="dxa"/>
          </w:tcPr>
          <w:p w14:paraId="6B1D65E4" w14:textId="66169391" w:rsidR="00674D8B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660" w:dyaOrig="420" w14:anchorId="579E119D">
                <v:shape id="_x0000_i1049" type="#_x0000_t75" style="width:32.5pt;height:20.9pt" o:ole="">
                  <v:imagedata r:id="rId55" o:title=""/>
                </v:shape>
                <o:OLEObject Type="Embed" ProgID="Equation.DSMT4" ShapeID="_x0000_i1049" DrawAspect="Content" ObjectID="_1330447698" r:id="rId56"/>
              </w:object>
            </w:r>
            <w:r>
              <w:t xml:space="preserve"> </w:t>
            </w:r>
            <w:r w:rsidR="00674D8B">
              <w:t xml:space="preserve"> </w:t>
            </w:r>
            <w:r>
              <w:rPr>
                <w:position w:val="-4"/>
              </w:rPr>
              <w:t xml:space="preserve"> </w:t>
            </w:r>
          </w:p>
          <w:p w14:paraId="61DABF42" w14:textId="77777777" w:rsidR="00674D8B" w:rsidRPr="00B22580" w:rsidRDefault="00674D8B" w:rsidP="0047520F">
            <w:pPr>
              <w:jc w:val="both"/>
            </w:pPr>
          </w:p>
        </w:tc>
        <w:tc>
          <w:tcPr>
            <w:tcW w:w="990" w:type="dxa"/>
          </w:tcPr>
          <w:p w14:paraId="1FE82251" w14:textId="77777777" w:rsidR="00674D8B" w:rsidRPr="00B22580" w:rsidRDefault="00674D8B" w:rsidP="0047520F">
            <w:pPr>
              <w:jc w:val="both"/>
            </w:pPr>
            <w:r>
              <w:t>27.</w:t>
            </w:r>
          </w:p>
        </w:tc>
        <w:tc>
          <w:tcPr>
            <w:tcW w:w="3960" w:type="dxa"/>
          </w:tcPr>
          <w:p w14:paraId="27794103" w14:textId="2F93329E" w:rsidR="00674D8B" w:rsidRPr="00B22580" w:rsidRDefault="0072347E" w:rsidP="0072347E">
            <w:pPr>
              <w:jc w:val="both"/>
            </w:pPr>
            <w:r w:rsidRPr="0072347E">
              <w:rPr>
                <w:position w:val="-12"/>
              </w:rPr>
              <w:object w:dxaOrig="1500" w:dyaOrig="360" w14:anchorId="5DBCD062">
                <v:shape id="_x0000_i1050" type="#_x0000_t75" style="width:75.5pt;height:18.6pt" o:ole="">
                  <v:imagedata r:id="rId57" o:title=""/>
                </v:shape>
                <o:OLEObject Type="Embed" ProgID="Equation.DSMT4" ShapeID="_x0000_i1050" DrawAspect="Content" ObjectID="_1330447699" r:id="rId58"/>
              </w:object>
            </w:r>
            <w:r>
              <w:t xml:space="preserve"> </w:t>
            </w:r>
            <w:r w:rsidR="00674D8B">
              <w:t xml:space="preserve"> </w:t>
            </w:r>
          </w:p>
        </w:tc>
      </w:tr>
      <w:tr w:rsidR="00674D8B" w14:paraId="79A2B3D2" w14:textId="77777777" w:rsidTr="0047520F">
        <w:tc>
          <w:tcPr>
            <w:tcW w:w="630" w:type="dxa"/>
          </w:tcPr>
          <w:p w14:paraId="69926BBC" w14:textId="77777777" w:rsidR="00674D8B" w:rsidRPr="00B22580" w:rsidRDefault="00674D8B" w:rsidP="0047520F">
            <w:r>
              <w:t>28.</w:t>
            </w:r>
          </w:p>
        </w:tc>
        <w:tc>
          <w:tcPr>
            <w:tcW w:w="4050" w:type="dxa"/>
          </w:tcPr>
          <w:p w14:paraId="313C03B5" w14:textId="586336EF" w:rsidR="00674D8B" w:rsidRPr="00B22580" w:rsidRDefault="0072347E" w:rsidP="0072347E">
            <w:pPr>
              <w:jc w:val="both"/>
            </w:pPr>
            <w:r w:rsidRPr="0072347E">
              <w:rPr>
                <w:position w:val="-24"/>
              </w:rPr>
              <w:object w:dxaOrig="520" w:dyaOrig="620" w14:anchorId="483946F0">
                <v:shape id="_x0000_i1051" type="#_x0000_t75" style="width:25.55pt;height:31.35pt" o:ole="">
                  <v:imagedata r:id="rId59" o:title=""/>
                </v:shape>
                <o:OLEObject Type="Embed" ProgID="Equation.DSMT4" ShapeID="_x0000_i1051" DrawAspect="Content" ObjectID="_1330447700" r:id="rId60"/>
              </w:object>
            </w:r>
            <w:r>
              <w:t xml:space="preserve"> </w:t>
            </w:r>
            <w:r w:rsidR="00674D8B">
              <w:t xml:space="preserve">  </w:t>
            </w:r>
          </w:p>
        </w:tc>
        <w:tc>
          <w:tcPr>
            <w:tcW w:w="990" w:type="dxa"/>
          </w:tcPr>
          <w:p w14:paraId="66670C9F" w14:textId="77777777" w:rsidR="00674D8B" w:rsidRPr="00B22580" w:rsidRDefault="00674D8B" w:rsidP="0047520F">
            <w:pPr>
              <w:jc w:val="both"/>
            </w:pPr>
            <w:r>
              <w:t>29.</w:t>
            </w:r>
          </w:p>
        </w:tc>
        <w:tc>
          <w:tcPr>
            <w:tcW w:w="3960" w:type="dxa"/>
          </w:tcPr>
          <w:p w14:paraId="67114391" w14:textId="736B6741" w:rsidR="00674D8B" w:rsidRDefault="0072347E" w:rsidP="0047520F">
            <w:pPr>
              <w:jc w:val="both"/>
            </w:pPr>
            <w:r w:rsidRPr="0072347E">
              <w:rPr>
                <w:position w:val="-24"/>
              </w:rPr>
              <w:object w:dxaOrig="520" w:dyaOrig="620" w14:anchorId="7BEE18E9">
                <v:shape id="_x0000_i1052" type="#_x0000_t75" style="width:25.55pt;height:31.35pt" o:ole="">
                  <v:imagedata r:id="rId61" o:title=""/>
                </v:shape>
                <o:OLEObject Type="Embed" ProgID="Equation.DSMT4" ShapeID="_x0000_i1052" DrawAspect="Content" ObjectID="_1330447701" r:id="rId62"/>
              </w:object>
            </w:r>
            <w:r w:rsidR="00674D8B">
              <w:t xml:space="preserve">  </w:t>
            </w:r>
          </w:p>
          <w:p w14:paraId="58D4E003" w14:textId="71D6ECE2" w:rsidR="00674D8B" w:rsidRPr="00B22580" w:rsidRDefault="00674D8B" w:rsidP="0047520F">
            <w:pPr>
              <w:jc w:val="both"/>
            </w:pPr>
          </w:p>
        </w:tc>
      </w:tr>
      <w:tr w:rsidR="00674D8B" w14:paraId="62B46FD5" w14:textId="77777777" w:rsidTr="0047520F">
        <w:tc>
          <w:tcPr>
            <w:tcW w:w="630" w:type="dxa"/>
          </w:tcPr>
          <w:p w14:paraId="53AEB779" w14:textId="3F33240F" w:rsidR="00674D8B" w:rsidRDefault="00674D8B" w:rsidP="0047520F">
            <w:r>
              <w:t>30.</w:t>
            </w:r>
          </w:p>
        </w:tc>
        <w:tc>
          <w:tcPr>
            <w:tcW w:w="4050" w:type="dxa"/>
          </w:tcPr>
          <w:p w14:paraId="70C18F5F" w14:textId="3FB7DECD" w:rsidR="00674D8B" w:rsidRDefault="0072347E" w:rsidP="00674D8B">
            <w:pPr>
              <w:jc w:val="both"/>
            </w:pPr>
            <w:r w:rsidRPr="0072347E">
              <w:rPr>
                <w:position w:val="-24"/>
              </w:rPr>
              <w:object w:dxaOrig="780" w:dyaOrig="620" w14:anchorId="075AC157">
                <v:shape id="_x0000_i1053" type="#_x0000_t75" style="width:39.5pt;height:31.35pt" o:ole="">
                  <v:imagedata r:id="rId63" o:title=""/>
                </v:shape>
                <o:OLEObject Type="Embed" ProgID="Equation.DSMT4" ShapeID="_x0000_i1053" DrawAspect="Content" ObjectID="_1330447702" r:id="rId64"/>
              </w:object>
            </w:r>
            <w:r>
              <w:t xml:space="preserve"> </w:t>
            </w:r>
          </w:p>
        </w:tc>
        <w:tc>
          <w:tcPr>
            <w:tcW w:w="990" w:type="dxa"/>
          </w:tcPr>
          <w:p w14:paraId="4CA6175D" w14:textId="27FB1995" w:rsidR="00674D8B" w:rsidRDefault="00674D8B" w:rsidP="0047520F">
            <w:pPr>
              <w:jc w:val="both"/>
            </w:pPr>
            <w:r>
              <w:t>31.</w:t>
            </w:r>
          </w:p>
        </w:tc>
        <w:tc>
          <w:tcPr>
            <w:tcW w:w="3960" w:type="dxa"/>
          </w:tcPr>
          <w:p w14:paraId="791736D7" w14:textId="04E0CD18" w:rsidR="00674D8B" w:rsidRDefault="0072347E" w:rsidP="0047520F">
            <w:pPr>
              <w:jc w:val="both"/>
            </w:pPr>
            <w:r w:rsidRPr="0072347E">
              <w:rPr>
                <w:position w:val="-24"/>
              </w:rPr>
              <w:object w:dxaOrig="660" w:dyaOrig="620" w14:anchorId="423BA2C9">
                <v:shape id="_x0000_i1054" type="#_x0000_t75" style="width:32.5pt;height:31.35pt" o:ole="">
                  <v:imagedata r:id="rId65" o:title=""/>
                </v:shape>
                <o:OLEObject Type="Embed" ProgID="Equation.DSMT4" ShapeID="_x0000_i1054" DrawAspect="Content" ObjectID="_1330447703" r:id="rId66"/>
              </w:object>
            </w:r>
            <w:r>
              <w:t xml:space="preserve"> </w:t>
            </w:r>
          </w:p>
          <w:p w14:paraId="39AFAE65" w14:textId="77777777" w:rsidR="0072347E" w:rsidRDefault="0072347E" w:rsidP="0047520F">
            <w:pPr>
              <w:jc w:val="both"/>
            </w:pPr>
          </w:p>
          <w:p w14:paraId="1ADB1B56" w14:textId="0A9FE0BA" w:rsidR="00674D8B" w:rsidRDefault="00674D8B" w:rsidP="0047520F">
            <w:pPr>
              <w:jc w:val="both"/>
            </w:pPr>
            <w:r>
              <w:t xml:space="preserve"> </w:t>
            </w:r>
          </w:p>
        </w:tc>
      </w:tr>
      <w:tr w:rsidR="00674D8B" w14:paraId="2A4D5BC9" w14:textId="77777777" w:rsidTr="0047520F">
        <w:tc>
          <w:tcPr>
            <w:tcW w:w="630" w:type="dxa"/>
          </w:tcPr>
          <w:p w14:paraId="0A81E76B" w14:textId="74C70AA1" w:rsidR="00674D8B" w:rsidRDefault="00674D8B" w:rsidP="0047520F">
            <w:r>
              <w:lastRenderedPageBreak/>
              <w:t>32.</w:t>
            </w:r>
          </w:p>
        </w:tc>
        <w:tc>
          <w:tcPr>
            <w:tcW w:w="4050" w:type="dxa"/>
          </w:tcPr>
          <w:p w14:paraId="3497A89F" w14:textId="7BD630E4" w:rsidR="00674D8B" w:rsidRDefault="0072347E" w:rsidP="00674D8B">
            <w:pPr>
              <w:jc w:val="both"/>
            </w:pPr>
            <w:r w:rsidRPr="0072347E">
              <w:rPr>
                <w:position w:val="-24"/>
              </w:rPr>
              <w:object w:dxaOrig="660" w:dyaOrig="620" w14:anchorId="30AD1A49">
                <v:shape id="_x0000_i1055" type="#_x0000_t75" style="width:32.5pt;height:31.35pt" o:ole="">
                  <v:imagedata r:id="rId67" o:title=""/>
                </v:shape>
                <o:OLEObject Type="Embed" ProgID="Equation.DSMT4" ShapeID="_x0000_i1055" DrawAspect="Content" ObjectID="_1330447704" r:id="rId68"/>
              </w:object>
            </w:r>
            <w:r>
              <w:t xml:space="preserve"> </w:t>
            </w:r>
            <w:r w:rsidR="00674D8B">
              <w:t xml:space="preserve"> </w:t>
            </w:r>
          </w:p>
        </w:tc>
        <w:tc>
          <w:tcPr>
            <w:tcW w:w="990" w:type="dxa"/>
          </w:tcPr>
          <w:p w14:paraId="392CB0CE" w14:textId="472E5DE7" w:rsidR="00674D8B" w:rsidRDefault="00674D8B" w:rsidP="0047520F">
            <w:pPr>
              <w:jc w:val="both"/>
            </w:pPr>
            <w:r>
              <w:t>33.</w:t>
            </w:r>
          </w:p>
        </w:tc>
        <w:tc>
          <w:tcPr>
            <w:tcW w:w="3960" w:type="dxa"/>
          </w:tcPr>
          <w:p w14:paraId="3271788D" w14:textId="7D802F9E" w:rsidR="00674D8B" w:rsidRDefault="0072347E" w:rsidP="0047520F">
            <w:pPr>
              <w:jc w:val="both"/>
            </w:pPr>
            <w:r w:rsidRPr="0072347E">
              <w:rPr>
                <w:position w:val="-24"/>
              </w:rPr>
              <w:object w:dxaOrig="760" w:dyaOrig="620" w14:anchorId="37BF3A3F">
                <v:shape id="_x0000_i1056" type="#_x0000_t75" style="width:38.3pt;height:31.35pt" o:ole="">
                  <v:imagedata r:id="rId69" o:title=""/>
                </v:shape>
                <o:OLEObject Type="Embed" ProgID="Equation.DSMT4" ShapeID="_x0000_i1056" DrawAspect="Content" ObjectID="_1330447705" r:id="rId70"/>
              </w:object>
            </w:r>
            <w:r>
              <w:t xml:space="preserve"> </w:t>
            </w:r>
            <w:r w:rsidR="00674D8B">
              <w:t xml:space="preserve"> </w:t>
            </w:r>
          </w:p>
          <w:p w14:paraId="0287AEE6" w14:textId="07A3A9D8" w:rsidR="00674D8B" w:rsidRDefault="00674D8B" w:rsidP="0047520F">
            <w:pPr>
              <w:jc w:val="both"/>
            </w:pPr>
          </w:p>
        </w:tc>
      </w:tr>
    </w:tbl>
    <w:p w14:paraId="23C2250C" w14:textId="77777777" w:rsidR="0072347E" w:rsidRDefault="0072347E" w:rsidP="00674D8B">
      <w:pPr>
        <w:rPr>
          <w:b/>
        </w:rPr>
      </w:pPr>
      <w:r>
        <w:rPr>
          <w:b/>
        </w:rPr>
        <w:t>Plot the numbers in the same complex plane.</w:t>
      </w:r>
    </w:p>
    <w:p w14:paraId="1A922D57" w14:textId="77777777" w:rsidR="0072347E" w:rsidRDefault="0072347E" w:rsidP="00674D8B">
      <w:pPr>
        <w:rPr>
          <w:b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4050"/>
        <w:gridCol w:w="990"/>
        <w:gridCol w:w="3960"/>
      </w:tblGrid>
      <w:tr w:rsidR="0072347E" w:rsidRPr="00674D8B" w14:paraId="671E8F67" w14:textId="77777777" w:rsidTr="0047520F">
        <w:tc>
          <w:tcPr>
            <w:tcW w:w="630" w:type="dxa"/>
          </w:tcPr>
          <w:p w14:paraId="690249B8" w14:textId="2AAC804F" w:rsidR="0072347E" w:rsidRPr="00B22580" w:rsidRDefault="0072347E" w:rsidP="0047520F">
            <w:r>
              <w:t>34.</w:t>
            </w:r>
          </w:p>
        </w:tc>
        <w:tc>
          <w:tcPr>
            <w:tcW w:w="4050" w:type="dxa"/>
          </w:tcPr>
          <w:p w14:paraId="17D312F4" w14:textId="4577BAB6" w:rsidR="0072347E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580" w:dyaOrig="240" w14:anchorId="6CC1BBF3">
                <v:shape id="_x0000_i1057" type="#_x0000_t75" style="width:29.05pt;height:11.6pt" o:ole="">
                  <v:imagedata r:id="rId71" o:title=""/>
                </v:shape>
                <o:OLEObject Type="Embed" ProgID="Equation.DSMT4" ShapeID="_x0000_i1057" DrawAspect="Content" ObjectID="_1330447706" r:id="rId72"/>
              </w:object>
            </w:r>
            <w:r>
              <w:t xml:space="preserve"> </w:t>
            </w:r>
          </w:p>
          <w:p w14:paraId="178ADED4" w14:textId="77777777" w:rsidR="0072347E" w:rsidRPr="00B22580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459329BB" w14:textId="43799674" w:rsidR="0072347E" w:rsidRDefault="0072347E" w:rsidP="0047520F">
            <w:pPr>
              <w:jc w:val="both"/>
            </w:pPr>
            <w:r>
              <w:t>35.</w:t>
            </w:r>
          </w:p>
        </w:tc>
        <w:tc>
          <w:tcPr>
            <w:tcW w:w="3960" w:type="dxa"/>
          </w:tcPr>
          <w:p w14:paraId="39B4C60C" w14:textId="0C8D1A2D" w:rsidR="0072347E" w:rsidRPr="00674D8B" w:rsidRDefault="0072347E" w:rsidP="0047520F">
            <w:pPr>
              <w:jc w:val="both"/>
              <w:rPr>
                <w:position w:val="-4"/>
              </w:rPr>
            </w:pPr>
            <w:r w:rsidRPr="0072347E">
              <w:rPr>
                <w:position w:val="-4"/>
              </w:rPr>
              <w:object w:dxaOrig="740" w:dyaOrig="260" w14:anchorId="20CDA704">
                <v:shape id="_x0000_i1058" type="#_x0000_t75" style="width:37.15pt;height:12.75pt" o:ole="">
                  <v:imagedata r:id="rId73" o:title=""/>
                </v:shape>
                <o:OLEObject Type="Embed" ProgID="Equation.DSMT4" ShapeID="_x0000_i1058" DrawAspect="Content" ObjectID="_1330447707" r:id="rId74"/>
              </w:object>
            </w:r>
            <w:r>
              <w:t xml:space="preserve">   </w:t>
            </w:r>
          </w:p>
        </w:tc>
      </w:tr>
      <w:tr w:rsidR="0072347E" w:rsidRPr="00B22580" w14:paraId="738AC735" w14:textId="77777777" w:rsidTr="0047520F">
        <w:tc>
          <w:tcPr>
            <w:tcW w:w="630" w:type="dxa"/>
          </w:tcPr>
          <w:p w14:paraId="1A70427B" w14:textId="755E5B84" w:rsidR="0072347E" w:rsidRPr="00B22580" w:rsidRDefault="0072347E" w:rsidP="0047520F">
            <w:r>
              <w:t>36</w:t>
            </w:r>
            <w:r w:rsidRPr="00B22580">
              <w:t>.</w:t>
            </w:r>
          </w:p>
        </w:tc>
        <w:tc>
          <w:tcPr>
            <w:tcW w:w="4050" w:type="dxa"/>
          </w:tcPr>
          <w:p w14:paraId="5FB316EA" w14:textId="310BF1A2" w:rsidR="0072347E" w:rsidRPr="00B22580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400" w:dyaOrig="240" w14:anchorId="1B052FEA">
                <v:shape id="_x0000_i1059" type="#_x0000_t75" style="width:19.75pt;height:11.6pt" o:ole="">
                  <v:imagedata r:id="rId75" o:title=""/>
                </v:shape>
                <o:OLEObject Type="Embed" ProgID="Equation.DSMT4" ShapeID="_x0000_i1059" DrawAspect="Content" ObjectID="_1330447708" r:id="rId76"/>
              </w:object>
            </w:r>
            <w:r>
              <w:t xml:space="preserve"> </w:t>
            </w:r>
          </w:p>
          <w:p w14:paraId="7482EB9E" w14:textId="77777777" w:rsidR="0072347E" w:rsidRPr="00B22580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5D95F9B8" w14:textId="1AF95A4A" w:rsidR="0072347E" w:rsidRPr="00B22580" w:rsidRDefault="0072347E" w:rsidP="0047520F">
            <w:pPr>
              <w:jc w:val="both"/>
            </w:pPr>
            <w:r>
              <w:t>37.</w:t>
            </w:r>
          </w:p>
        </w:tc>
        <w:tc>
          <w:tcPr>
            <w:tcW w:w="3960" w:type="dxa"/>
          </w:tcPr>
          <w:p w14:paraId="5D99E248" w14:textId="23C5C943" w:rsidR="0072347E" w:rsidRPr="00B22580" w:rsidRDefault="0072347E" w:rsidP="0047520F">
            <w:pPr>
              <w:jc w:val="both"/>
            </w:pPr>
            <w:r>
              <w:t xml:space="preserve"> </w:t>
            </w:r>
            <w:r w:rsidRPr="0072347E">
              <w:rPr>
                <w:position w:val="-4"/>
              </w:rPr>
              <w:object w:dxaOrig="280" w:dyaOrig="240" w14:anchorId="1D42B927">
                <v:shape id="_x0000_i1060" type="#_x0000_t75" style="width:13.95pt;height:11.6pt" o:ole="">
                  <v:imagedata r:id="rId77" o:title=""/>
                </v:shape>
                <o:OLEObject Type="Embed" ProgID="Equation.DSMT4" ShapeID="_x0000_i1060" DrawAspect="Content" ObjectID="_1330447709" r:id="rId78"/>
              </w:object>
            </w:r>
            <w:r>
              <w:t xml:space="preserve"> </w:t>
            </w:r>
          </w:p>
        </w:tc>
      </w:tr>
      <w:tr w:rsidR="0072347E" w:rsidRPr="00B22580" w14:paraId="41D2F084" w14:textId="77777777" w:rsidTr="0047520F">
        <w:tc>
          <w:tcPr>
            <w:tcW w:w="630" w:type="dxa"/>
          </w:tcPr>
          <w:p w14:paraId="2E094167" w14:textId="04E519D7" w:rsidR="0072347E" w:rsidRPr="00B22580" w:rsidRDefault="0072347E" w:rsidP="0047520F">
            <w:r>
              <w:t>38.</w:t>
            </w:r>
          </w:p>
        </w:tc>
        <w:tc>
          <w:tcPr>
            <w:tcW w:w="4050" w:type="dxa"/>
          </w:tcPr>
          <w:p w14:paraId="341EDDB7" w14:textId="3EA9B7D7" w:rsidR="0072347E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620" w:dyaOrig="240" w14:anchorId="06D1EE25">
                <v:shape id="_x0000_i1061" type="#_x0000_t75" style="width:31.35pt;height:11.6pt" o:ole="">
                  <v:imagedata r:id="rId79" o:title=""/>
                </v:shape>
                <o:OLEObject Type="Embed" ProgID="Equation.DSMT4" ShapeID="_x0000_i1061" DrawAspect="Content" ObjectID="_1330447710" r:id="rId80"/>
              </w:object>
            </w:r>
            <w:r>
              <w:t xml:space="preserve">   </w:t>
            </w:r>
            <w:r>
              <w:rPr>
                <w:position w:val="-4"/>
              </w:rPr>
              <w:t xml:space="preserve"> </w:t>
            </w:r>
          </w:p>
          <w:p w14:paraId="1F2C9265" w14:textId="77777777" w:rsidR="0072347E" w:rsidRPr="00B22580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0BF8E929" w14:textId="662E2481" w:rsidR="0072347E" w:rsidRPr="00B22580" w:rsidRDefault="0072347E" w:rsidP="0047520F">
            <w:pPr>
              <w:jc w:val="both"/>
            </w:pPr>
            <w:r>
              <w:t>39.</w:t>
            </w:r>
          </w:p>
        </w:tc>
        <w:tc>
          <w:tcPr>
            <w:tcW w:w="3960" w:type="dxa"/>
          </w:tcPr>
          <w:p w14:paraId="671593C6" w14:textId="2E0C5EF2" w:rsidR="0072347E" w:rsidRPr="00B22580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620" w:dyaOrig="260" w14:anchorId="47269419">
                <v:shape id="_x0000_i1062" type="#_x0000_t75" style="width:31.35pt;height:12.75pt" o:ole="">
                  <v:imagedata r:id="rId81" o:title=""/>
                </v:shape>
                <o:OLEObject Type="Embed" ProgID="Equation.DSMT4" ShapeID="_x0000_i1062" DrawAspect="Content" ObjectID="_1330447711" r:id="rId82"/>
              </w:object>
            </w:r>
            <w:r>
              <w:t xml:space="preserve">   </w:t>
            </w:r>
          </w:p>
        </w:tc>
      </w:tr>
      <w:tr w:rsidR="0072347E" w:rsidRPr="00B22580" w14:paraId="02359F28" w14:textId="77777777" w:rsidTr="0047520F">
        <w:tc>
          <w:tcPr>
            <w:tcW w:w="630" w:type="dxa"/>
          </w:tcPr>
          <w:p w14:paraId="5461CCC5" w14:textId="46C35047" w:rsidR="0072347E" w:rsidRPr="00B22580" w:rsidRDefault="0072347E" w:rsidP="0047520F">
            <w:r>
              <w:t>40.</w:t>
            </w:r>
          </w:p>
        </w:tc>
        <w:tc>
          <w:tcPr>
            <w:tcW w:w="4050" w:type="dxa"/>
          </w:tcPr>
          <w:p w14:paraId="46F99315" w14:textId="1845D656" w:rsidR="0072347E" w:rsidRPr="00B22580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200" w:dyaOrig="240" w14:anchorId="6493E1AF">
                <v:shape id="_x0000_i1063" type="#_x0000_t75" style="width:10.45pt;height:11.6pt" o:ole="">
                  <v:imagedata r:id="rId83" o:title=""/>
                </v:shape>
                <o:OLEObject Type="Embed" ProgID="Equation.DSMT4" ShapeID="_x0000_i1063" DrawAspect="Content" ObjectID="_1330447712" r:id="rId84"/>
              </w:object>
            </w:r>
            <w:r>
              <w:t xml:space="preserve">    </w:t>
            </w:r>
          </w:p>
        </w:tc>
        <w:tc>
          <w:tcPr>
            <w:tcW w:w="990" w:type="dxa"/>
          </w:tcPr>
          <w:p w14:paraId="6F8C6D95" w14:textId="68548D31" w:rsidR="0072347E" w:rsidRPr="00B22580" w:rsidRDefault="0072347E" w:rsidP="0047520F">
            <w:pPr>
              <w:jc w:val="both"/>
            </w:pPr>
            <w:r>
              <w:t>41.</w:t>
            </w:r>
          </w:p>
        </w:tc>
        <w:tc>
          <w:tcPr>
            <w:tcW w:w="3960" w:type="dxa"/>
          </w:tcPr>
          <w:p w14:paraId="7954EEFA" w14:textId="46109163" w:rsidR="0072347E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320" w:dyaOrig="240" w14:anchorId="1E47DDB1">
                <v:shape id="_x0000_i1064" type="#_x0000_t75" style="width:16.25pt;height:11.6pt" o:ole="">
                  <v:imagedata r:id="rId85" o:title=""/>
                </v:shape>
                <o:OLEObject Type="Embed" ProgID="Equation.DSMT4" ShapeID="_x0000_i1064" DrawAspect="Content" ObjectID="_1330447713" r:id="rId86"/>
              </w:object>
            </w:r>
            <w:r>
              <w:t xml:space="preserve">   </w:t>
            </w:r>
          </w:p>
          <w:p w14:paraId="4A60E4C8" w14:textId="77777777" w:rsidR="0072347E" w:rsidRPr="00B22580" w:rsidRDefault="0072347E" w:rsidP="0047520F">
            <w:pPr>
              <w:jc w:val="both"/>
            </w:pPr>
          </w:p>
        </w:tc>
      </w:tr>
    </w:tbl>
    <w:p w14:paraId="5AB5DC5E" w14:textId="77777777" w:rsidR="0072347E" w:rsidRDefault="0072347E" w:rsidP="00674D8B">
      <w:pPr>
        <w:rPr>
          <w:b/>
        </w:rPr>
      </w:pPr>
    </w:p>
    <w:p w14:paraId="3BD15907" w14:textId="77777777" w:rsidR="0072347E" w:rsidRDefault="0072347E" w:rsidP="00674D8B">
      <w:pPr>
        <w:rPr>
          <w:b/>
        </w:rPr>
      </w:pPr>
      <w:r>
        <w:rPr>
          <w:b/>
        </w:rPr>
        <w:t>Find the absolute value of the complex number.</w:t>
      </w:r>
    </w:p>
    <w:p w14:paraId="6AD901DC" w14:textId="77777777" w:rsidR="0072347E" w:rsidRDefault="0072347E" w:rsidP="00674D8B">
      <w:pPr>
        <w:rPr>
          <w:b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4050"/>
        <w:gridCol w:w="990"/>
        <w:gridCol w:w="3960"/>
      </w:tblGrid>
      <w:tr w:rsidR="0072347E" w:rsidRPr="00674D8B" w14:paraId="25F78AE4" w14:textId="77777777" w:rsidTr="0047520F">
        <w:tc>
          <w:tcPr>
            <w:tcW w:w="630" w:type="dxa"/>
          </w:tcPr>
          <w:p w14:paraId="0B4EE48E" w14:textId="2D600165" w:rsidR="0072347E" w:rsidRPr="00B22580" w:rsidRDefault="0072347E" w:rsidP="0047520F">
            <w:r>
              <w:t>42.</w:t>
            </w:r>
          </w:p>
        </w:tc>
        <w:tc>
          <w:tcPr>
            <w:tcW w:w="4050" w:type="dxa"/>
          </w:tcPr>
          <w:p w14:paraId="6CA2E05E" w14:textId="77777777" w:rsidR="0072347E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620" w:dyaOrig="240" w14:anchorId="1D9DD9A3">
                <v:shape id="_x0000_i1065" type="#_x0000_t75" style="width:31.35pt;height:11.6pt" o:ole="">
                  <v:imagedata r:id="rId87" o:title=""/>
                </v:shape>
                <o:OLEObject Type="Embed" ProgID="Equation.DSMT4" ShapeID="_x0000_i1065" DrawAspect="Content" ObjectID="_1330447714" r:id="rId88"/>
              </w:object>
            </w:r>
            <w:r>
              <w:t xml:space="preserve"> </w:t>
            </w:r>
          </w:p>
          <w:p w14:paraId="3F866C9C" w14:textId="77777777" w:rsidR="0072347E" w:rsidRPr="00B22580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23017D42" w14:textId="0949A0AD" w:rsidR="0072347E" w:rsidRDefault="0072347E" w:rsidP="0047520F">
            <w:pPr>
              <w:jc w:val="both"/>
            </w:pPr>
            <w:r>
              <w:t>43.</w:t>
            </w:r>
          </w:p>
        </w:tc>
        <w:tc>
          <w:tcPr>
            <w:tcW w:w="3960" w:type="dxa"/>
          </w:tcPr>
          <w:p w14:paraId="0B2F05A0" w14:textId="77777777" w:rsidR="0072347E" w:rsidRPr="00674D8B" w:rsidRDefault="0072347E" w:rsidP="0047520F">
            <w:pPr>
              <w:jc w:val="both"/>
              <w:rPr>
                <w:position w:val="-4"/>
              </w:rPr>
            </w:pPr>
            <w:r w:rsidRPr="0072347E">
              <w:rPr>
                <w:position w:val="-4"/>
              </w:rPr>
              <w:object w:dxaOrig="820" w:dyaOrig="240" w14:anchorId="4BB3172F">
                <v:shape id="_x0000_i1066" type="#_x0000_t75" style="width:40.65pt;height:11.6pt" o:ole="">
                  <v:imagedata r:id="rId89" o:title=""/>
                </v:shape>
                <o:OLEObject Type="Embed" ProgID="Equation.DSMT4" ShapeID="_x0000_i1066" DrawAspect="Content" ObjectID="_1330447715" r:id="rId90"/>
              </w:object>
            </w:r>
            <w:r>
              <w:t xml:space="preserve">   </w:t>
            </w:r>
          </w:p>
        </w:tc>
      </w:tr>
      <w:tr w:rsidR="0072347E" w:rsidRPr="00B22580" w14:paraId="4F289E9E" w14:textId="77777777" w:rsidTr="0047520F">
        <w:tc>
          <w:tcPr>
            <w:tcW w:w="630" w:type="dxa"/>
          </w:tcPr>
          <w:p w14:paraId="24981669" w14:textId="5B8C8B2E" w:rsidR="0072347E" w:rsidRPr="00B22580" w:rsidRDefault="0072347E" w:rsidP="0047520F">
            <w:r>
              <w:t>44</w:t>
            </w:r>
            <w:r w:rsidRPr="00B22580">
              <w:t>.</w:t>
            </w:r>
          </w:p>
        </w:tc>
        <w:tc>
          <w:tcPr>
            <w:tcW w:w="4050" w:type="dxa"/>
          </w:tcPr>
          <w:p w14:paraId="1CBC65DD" w14:textId="101F112C" w:rsidR="0072347E" w:rsidRPr="00B22580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720" w:dyaOrig="240" w14:anchorId="01A77423">
                <v:shape id="_x0000_i1067" type="#_x0000_t75" style="width:36pt;height:11.6pt" o:ole="">
                  <v:imagedata r:id="rId91" o:title=""/>
                </v:shape>
                <o:OLEObject Type="Embed" ProgID="Equation.DSMT4" ShapeID="_x0000_i1067" DrawAspect="Content" ObjectID="_1330447716" r:id="rId92"/>
              </w:object>
            </w:r>
            <w:r>
              <w:t xml:space="preserve"> </w:t>
            </w:r>
          </w:p>
        </w:tc>
        <w:tc>
          <w:tcPr>
            <w:tcW w:w="990" w:type="dxa"/>
          </w:tcPr>
          <w:p w14:paraId="029C98F2" w14:textId="3A48BC65" w:rsidR="0072347E" w:rsidRPr="00B22580" w:rsidRDefault="0072347E" w:rsidP="0047520F">
            <w:pPr>
              <w:jc w:val="both"/>
            </w:pPr>
            <w:r>
              <w:t>45.</w:t>
            </w:r>
          </w:p>
        </w:tc>
        <w:tc>
          <w:tcPr>
            <w:tcW w:w="3960" w:type="dxa"/>
          </w:tcPr>
          <w:p w14:paraId="1AD72365" w14:textId="77777777" w:rsidR="0072347E" w:rsidRDefault="0072347E" w:rsidP="0072347E">
            <w:pPr>
              <w:jc w:val="both"/>
            </w:pPr>
            <w:r w:rsidRPr="0072347E">
              <w:rPr>
                <w:position w:val="-4"/>
              </w:rPr>
              <w:object w:dxaOrig="720" w:dyaOrig="240" w14:anchorId="2B42311F">
                <v:shape id="_x0000_i1068" type="#_x0000_t75" style="width:36pt;height:11.6pt" o:ole="">
                  <v:imagedata r:id="rId93" o:title=""/>
                </v:shape>
                <o:OLEObject Type="Embed" ProgID="Equation.DSMT4" ShapeID="_x0000_i1068" DrawAspect="Content" ObjectID="_1330447717" r:id="rId94"/>
              </w:object>
            </w:r>
            <w:r>
              <w:t xml:space="preserve"> </w:t>
            </w:r>
          </w:p>
          <w:p w14:paraId="4CA41E3B" w14:textId="4A758E97" w:rsidR="0072347E" w:rsidRPr="00B22580" w:rsidRDefault="0072347E" w:rsidP="0072347E">
            <w:pPr>
              <w:jc w:val="both"/>
            </w:pPr>
            <w:r>
              <w:t xml:space="preserve"> </w:t>
            </w:r>
          </w:p>
        </w:tc>
      </w:tr>
      <w:tr w:rsidR="0072347E" w:rsidRPr="00B22580" w14:paraId="31A4797F" w14:textId="77777777" w:rsidTr="0047520F">
        <w:tc>
          <w:tcPr>
            <w:tcW w:w="630" w:type="dxa"/>
          </w:tcPr>
          <w:p w14:paraId="6459F46E" w14:textId="3BBBB664" w:rsidR="0072347E" w:rsidRPr="00B22580" w:rsidRDefault="0072347E" w:rsidP="0047520F">
            <w:r>
              <w:t>46.</w:t>
            </w:r>
          </w:p>
        </w:tc>
        <w:tc>
          <w:tcPr>
            <w:tcW w:w="4050" w:type="dxa"/>
          </w:tcPr>
          <w:p w14:paraId="6A03026A" w14:textId="77777777" w:rsidR="0072347E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400" w:dyaOrig="240" w14:anchorId="2FC15AB2">
                <v:shape id="_x0000_i1069" type="#_x0000_t75" style="width:19.75pt;height:11.6pt" o:ole="">
                  <v:imagedata r:id="rId95" o:title=""/>
                </v:shape>
                <o:OLEObject Type="Embed" ProgID="Equation.DSMT4" ShapeID="_x0000_i1069" DrawAspect="Content" ObjectID="_1330447718" r:id="rId96"/>
              </w:object>
            </w:r>
            <w:r>
              <w:t xml:space="preserve">   </w:t>
            </w:r>
            <w:r>
              <w:rPr>
                <w:position w:val="-4"/>
              </w:rPr>
              <w:t xml:space="preserve"> </w:t>
            </w:r>
          </w:p>
          <w:p w14:paraId="10809046" w14:textId="77777777" w:rsidR="0072347E" w:rsidRPr="00B22580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2F2B9942" w14:textId="5298FDBD" w:rsidR="0072347E" w:rsidRPr="00B22580" w:rsidRDefault="0072347E" w:rsidP="0047520F">
            <w:pPr>
              <w:jc w:val="both"/>
            </w:pPr>
            <w:r>
              <w:t>47.</w:t>
            </w:r>
          </w:p>
        </w:tc>
        <w:tc>
          <w:tcPr>
            <w:tcW w:w="3960" w:type="dxa"/>
          </w:tcPr>
          <w:p w14:paraId="36A34BEC" w14:textId="77777777" w:rsidR="0072347E" w:rsidRPr="00B22580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280" w:dyaOrig="240" w14:anchorId="27C12925">
                <v:shape id="_x0000_i1070" type="#_x0000_t75" style="width:13.95pt;height:11.6pt" o:ole="">
                  <v:imagedata r:id="rId97" o:title=""/>
                </v:shape>
                <o:OLEObject Type="Embed" ProgID="Equation.DSMT4" ShapeID="_x0000_i1070" DrawAspect="Content" ObjectID="_1330447719" r:id="rId98"/>
              </w:object>
            </w:r>
            <w:r>
              <w:t xml:space="preserve">   </w:t>
            </w:r>
          </w:p>
        </w:tc>
      </w:tr>
      <w:tr w:rsidR="0072347E" w:rsidRPr="00B22580" w14:paraId="23C8125E" w14:textId="77777777" w:rsidTr="0047520F">
        <w:tc>
          <w:tcPr>
            <w:tcW w:w="630" w:type="dxa"/>
          </w:tcPr>
          <w:p w14:paraId="0DD5D209" w14:textId="5AC27228" w:rsidR="0072347E" w:rsidRPr="00B22580" w:rsidRDefault="0072347E" w:rsidP="0047520F">
            <w:r>
              <w:t>48.</w:t>
            </w:r>
          </w:p>
        </w:tc>
        <w:tc>
          <w:tcPr>
            <w:tcW w:w="4050" w:type="dxa"/>
          </w:tcPr>
          <w:p w14:paraId="5EE74F07" w14:textId="77777777" w:rsidR="0072347E" w:rsidRPr="00B22580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620" w:dyaOrig="240" w14:anchorId="3854390C">
                <v:shape id="_x0000_i1071" type="#_x0000_t75" style="width:31.35pt;height:11.6pt" o:ole="">
                  <v:imagedata r:id="rId99" o:title=""/>
                </v:shape>
                <o:OLEObject Type="Embed" ProgID="Equation.DSMT4" ShapeID="_x0000_i1071" DrawAspect="Content" ObjectID="_1330447720" r:id="rId100"/>
              </w:object>
            </w:r>
            <w:r>
              <w:t xml:space="preserve">    </w:t>
            </w:r>
          </w:p>
        </w:tc>
        <w:tc>
          <w:tcPr>
            <w:tcW w:w="990" w:type="dxa"/>
          </w:tcPr>
          <w:p w14:paraId="6ACF9C60" w14:textId="243CEFEB" w:rsidR="0072347E" w:rsidRPr="00B22580" w:rsidRDefault="0072347E" w:rsidP="0047520F">
            <w:pPr>
              <w:jc w:val="both"/>
            </w:pPr>
            <w:r>
              <w:t>49.</w:t>
            </w:r>
          </w:p>
        </w:tc>
        <w:tc>
          <w:tcPr>
            <w:tcW w:w="3960" w:type="dxa"/>
          </w:tcPr>
          <w:p w14:paraId="154C0157" w14:textId="77777777" w:rsidR="0072347E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620" w:dyaOrig="240" w14:anchorId="4A20EC6A">
                <v:shape id="_x0000_i1072" type="#_x0000_t75" style="width:31.35pt;height:11.6pt" o:ole="">
                  <v:imagedata r:id="rId101" o:title=""/>
                </v:shape>
                <o:OLEObject Type="Embed" ProgID="Equation.DSMT4" ShapeID="_x0000_i1072" DrawAspect="Content" ObjectID="_1330447721" r:id="rId102"/>
              </w:object>
            </w:r>
            <w:r>
              <w:t xml:space="preserve"> </w:t>
            </w:r>
          </w:p>
          <w:p w14:paraId="0C2FE099" w14:textId="6C1A8DC6" w:rsidR="0072347E" w:rsidRPr="00B22580" w:rsidRDefault="0072347E" w:rsidP="0047520F">
            <w:pPr>
              <w:jc w:val="both"/>
            </w:pPr>
          </w:p>
        </w:tc>
      </w:tr>
      <w:tr w:rsidR="0072347E" w:rsidRPr="00B22580" w14:paraId="790D7B9C" w14:textId="77777777" w:rsidTr="0047520F">
        <w:tc>
          <w:tcPr>
            <w:tcW w:w="630" w:type="dxa"/>
          </w:tcPr>
          <w:p w14:paraId="32E113DD" w14:textId="1FDC2F37" w:rsidR="0072347E" w:rsidRDefault="0072347E" w:rsidP="0047520F">
            <w:r>
              <w:t>50.</w:t>
            </w:r>
          </w:p>
        </w:tc>
        <w:tc>
          <w:tcPr>
            <w:tcW w:w="4050" w:type="dxa"/>
          </w:tcPr>
          <w:p w14:paraId="7FC3C917" w14:textId="31222D88" w:rsidR="0072347E" w:rsidRDefault="0072347E" w:rsidP="0047520F">
            <w:pPr>
              <w:jc w:val="both"/>
            </w:pPr>
            <w:r w:rsidRPr="0072347E">
              <w:rPr>
                <w:position w:val="-4"/>
              </w:rPr>
              <w:object w:dxaOrig="720" w:dyaOrig="240" w14:anchorId="5D0C04D4">
                <v:shape id="_x0000_i1073" type="#_x0000_t75" style="width:36pt;height:11.6pt" o:ole="">
                  <v:imagedata r:id="rId103" o:title=""/>
                </v:shape>
                <o:OLEObject Type="Embed" ProgID="Equation.DSMT4" ShapeID="_x0000_i1073" DrawAspect="Content" ObjectID="_1330447722" r:id="rId104"/>
              </w:object>
            </w:r>
            <w:r>
              <w:t xml:space="preserve"> </w:t>
            </w:r>
          </w:p>
        </w:tc>
        <w:tc>
          <w:tcPr>
            <w:tcW w:w="990" w:type="dxa"/>
          </w:tcPr>
          <w:p w14:paraId="15068652" w14:textId="77777777" w:rsidR="0072347E" w:rsidRDefault="0072347E" w:rsidP="0047520F">
            <w:pPr>
              <w:jc w:val="both"/>
            </w:pPr>
          </w:p>
        </w:tc>
        <w:tc>
          <w:tcPr>
            <w:tcW w:w="3960" w:type="dxa"/>
          </w:tcPr>
          <w:p w14:paraId="365BC125" w14:textId="77777777" w:rsidR="0072347E" w:rsidRDefault="0072347E" w:rsidP="0047520F">
            <w:pPr>
              <w:jc w:val="both"/>
            </w:pPr>
          </w:p>
        </w:tc>
      </w:tr>
    </w:tbl>
    <w:p w14:paraId="222945B1" w14:textId="77777777" w:rsidR="0072347E" w:rsidRDefault="0072347E" w:rsidP="00674D8B">
      <w:pPr>
        <w:rPr>
          <w:b/>
        </w:rPr>
      </w:pPr>
    </w:p>
    <w:p w14:paraId="4D70CDD9" w14:textId="6E226FE7" w:rsidR="0072347E" w:rsidRDefault="0072347E" w:rsidP="0072347E">
      <w:pPr>
        <w:rPr>
          <w:b/>
        </w:rPr>
      </w:pPr>
      <w:r>
        <w:rPr>
          <w:b/>
        </w:rPr>
        <w:t xml:space="preserve">Write the expression as a complex number in standard form. </w:t>
      </w:r>
    </w:p>
    <w:p w14:paraId="3A2BEAC1" w14:textId="77777777" w:rsidR="0072347E" w:rsidRDefault="0072347E" w:rsidP="0072347E">
      <w:pPr>
        <w:rPr>
          <w:b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4050"/>
        <w:gridCol w:w="990"/>
        <w:gridCol w:w="3960"/>
      </w:tblGrid>
      <w:tr w:rsidR="0072347E" w:rsidRPr="00674D8B" w14:paraId="74721AAF" w14:textId="77777777" w:rsidTr="0047520F">
        <w:tc>
          <w:tcPr>
            <w:tcW w:w="630" w:type="dxa"/>
          </w:tcPr>
          <w:p w14:paraId="7B95E874" w14:textId="571E583F" w:rsidR="0072347E" w:rsidRPr="00B22580" w:rsidRDefault="0072347E" w:rsidP="0047520F">
            <w:r>
              <w:t>51.</w:t>
            </w:r>
          </w:p>
        </w:tc>
        <w:tc>
          <w:tcPr>
            <w:tcW w:w="4050" w:type="dxa"/>
          </w:tcPr>
          <w:p w14:paraId="41039630" w14:textId="1CE34E43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2180" w:dyaOrig="360" w14:anchorId="73FBC5E1">
                <v:shape id="_x0000_i1074" type="#_x0000_t75" style="width:109.15pt;height:18.6pt" o:ole="">
                  <v:imagedata r:id="rId105" o:title=""/>
                </v:shape>
                <o:OLEObject Type="Embed" ProgID="Equation.DSMT4" ShapeID="_x0000_i1074" DrawAspect="Content" ObjectID="_1330447723" r:id="rId106"/>
              </w:object>
            </w:r>
            <w:r>
              <w:t xml:space="preserve"> </w:t>
            </w:r>
          </w:p>
          <w:p w14:paraId="41A58694" w14:textId="77777777" w:rsidR="0072347E" w:rsidRPr="00B22580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0628BF20" w14:textId="2B2D9DF4" w:rsidR="0072347E" w:rsidRDefault="0072347E" w:rsidP="0047520F">
            <w:pPr>
              <w:jc w:val="both"/>
            </w:pPr>
            <w:r>
              <w:t>52.</w:t>
            </w:r>
          </w:p>
        </w:tc>
        <w:tc>
          <w:tcPr>
            <w:tcW w:w="3960" w:type="dxa"/>
          </w:tcPr>
          <w:p w14:paraId="6438DC8E" w14:textId="34102E0F" w:rsidR="0072347E" w:rsidRPr="00674D8B" w:rsidRDefault="0072347E" w:rsidP="0047520F">
            <w:pPr>
              <w:jc w:val="both"/>
              <w:rPr>
                <w:position w:val="-4"/>
              </w:rPr>
            </w:pPr>
            <w:r w:rsidRPr="0072347E">
              <w:rPr>
                <w:position w:val="-12"/>
              </w:rPr>
              <w:object w:dxaOrig="1980" w:dyaOrig="360" w14:anchorId="28F4027D">
                <v:shape id="_x0000_i1075" type="#_x0000_t75" style="width:98.7pt;height:18.6pt" o:ole="">
                  <v:imagedata r:id="rId107" o:title=""/>
                </v:shape>
                <o:OLEObject Type="Embed" ProgID="Equation.DSMT4" ShapeID="_x0000_i1075" DrawAspect="Content" ObjectID="_1330447724" r:id="rId108"/>
              </w:object>
            </w:r>
            <w:r>
              <w:t xml:space="preserve">  </w:t>
            </w:r>
          </w:p>
        </w:tc>
      </w:tr>
      <w:tr w:rsidR="0072347E" w:rsidRPr="00B22580" w14:paraId="2B799A99" w14:textId="77777777" w:rsidTr="0047520F">
        <w:tc>
          <w:tcPr>
            <w:tcW w:w="630" w:type="dxa"/>
          </w:tcPr>
          <w:p w14:paraId="5876A961" w14:textId="3AC8C00C" w:rsidR="0072347E" w:rsidRPr="00B22580" w:rsidRDefault="0072347E" w:rsidP="0047520F">
            <w:r>
              <w:t>53</w:t>
            </w:r>
            <w:r w:rsidRPr="00B22580">
              <w:t>.</w:t>
            </w:r>
          </w:p>
        </w:tc>
        <w:tc>
          <w:tcPr>
            <w:tcW w:w="4050" w:type="dxa"/>
          </w:tcPr>
          <w:p w14:paraId="5B4CC72D" w14:textId="4138D139" w:rsidR="0072347E" w:rsidRPr="00B22580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1720" w:dyaOrig="360" w14:anchorId="3519FE2D">
                <v:shape id="_x0000_i1076" type="#_x0000_t75" style="width:85.95pt;height:18.6pt" o:ole="">
                  <v:imagedata r:id="rId109" o:title=""/>
                </v:shape>
                <o:OLEObject Type="Embed" ProgID="Equation.DSMT4" ShapeID="_x0000_i1076" DrawAspect="Content" ObjectID="_1330447725" r:id="rId110"/>
              </w:object>
            </w:r>
            <w:r>
              <w:t xml:space="preserve">  </w:t>
            </w:r>
          </w:p>
        </w:tc>
        <w:tc>
          <w:tcPr>
            <w:tcW w:w="990" w:type="dxa"/>
          </w:tcPr>
          <w:p w14:paraId="2B81FA7E" w14:textId="660B7BE0" w:rsidR="0072347E" w:rsidRPr="00B22580" w:rsidRDefault="0072347E" w:rsidP="0047520F">
            <w:pPr>
              <w:jc w:val="both"/>
            </w:pPr>
            <w:r>
              <w:t>54.</w:t>
            </w:r>
          </w:p>
        </w:tc>
        <w:tc>
          <w:tcPr>
            <w:tcW w:w="3960" w:type="dxa"/>
          </w:tcPr>
          <w:p w14:paraId="347371E4" w14:textId="2475790D" w:rsidR="0072347E" w:rsidRDefault="0072347E" w:rsidP="0047520F">
            <w:pPr>
              <w:jc w:val="both"/>
            </w:pPr>
            <w:r w:rsidRPr="0072347E">
              <w:rPr>
                <w:position w:val="-12"/>
              </w:rPr>
              <w:object w:dxaOrig="2160" w:dyaOrig="360" w14:anchorId="30DCDF76">
                <v:shape id="_x0000_i1077" type="#_x0000_t75" style="width:108pt;height:18.6pt" o:ole="">
                  <v:imagedata r:id="rId111" o:title=""/>
                </v:shape>
                <o:OLEObject Type="Embed" ProgID="Equation.DSMT4" ShapeID="_x0000_i1077" DrawAspect="Content" ObjectID="_1330447726" r:id="rId112"/>
              </w:object>
            </w:r>
            <w:r>
              <w:t xml:space="preserve">  </w:t>
            </w:r>
          </w:p>
          <w:p w14:paraId="4BE5018F" w14:textId="77777777" w:rsidR="0072347E" w:rsidRPr="00B22580" w:rsidRDefault="0072347E" w:rsidP="0047520F">
            <w:pPr>
              <w:jc w:val="both"/>
            </w:pPr>
            <w:r>
              <w:t xml:space="preserve"> </w:t>
            </w:r>
          </w:p>
        </w:tc>
      </w:tr>
      <w:tr w:rsidR="0072347E" w:rsidRPr="00B22580" w14:paraId="75D07B3E" w14:textId="77777777" w:rsidTr="0047520F">
        <w:tc>
          <w:tcPr>
            <w:tcW w:w="630" w:type="dxa"/>
          </w:tcPr>
          <w:p w14:paraId="732CBCA4" w14:textId="3A0A7CF5" w:rsidR="0072347E" w:rsidRPr="00B22580" w:rsidRDefault="0072347E" w:rsidP="0047520F">
            <w:r>
              <w:t>55.</w:t>
            </w:r>
          </w:p>
        </w:tc>
        <w:tc>
          <w:tcPr>
            <w:tcW w:w="4050" w:type="dxa"/>
          </w:tcPr>
          <w:p w14:paraId="164DD059" w14:textId="7B3421D3" w:rsidR="0072347E" w:rsidRDefault="0072347E" w:rsidP="0047520F">
            <w:pPr>
              <w:jc w:val="both"/>
            </w:pPr>
            <w:r w:rsidRPr="0072347E">
              <w:rPr>
                <w:position w:val="-30"/>
              </w:rPr>
              <w:object w:dxaOrig="1720" w:dyaOrig="700" w14:anchorId="4E935BA5">
                <v:shape id="_x0000_i1078" type="#_x0000_t75" style="width:85.95pt;height:34.85pt" o:ole="">
                  <v:imagedata r:id="rId113" o:title=""/>
                </v:shape>
                <o:OLEObject Type="Embed" ProgID="Equation.DSMT4" ShapeID="_x0000_i1078" DrawAspect="Content" ObjectID="_1330447727" r:id="rId114"/>
              </w:object>
            </w:r>
            <w:r>
              <w:t xml:space="preserve">    </w:t>
            </w:r>
            <w:r>
              <w:rPr>
                <w:position w:val="-4"/>
              </w:rPr>
              <w:t xml:space="preserve"> </w:t>
            </w:r>
          </w:p>
          <w:p w14:paraId="423EA80B" w14:textId="77777777" w:rsidR="0072347E" w:rsidRPr="00B22580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78C1934C" w14:textId="3F103E34" w:rsidR="0072347E" w:rsidRPr="00B22580" w:rsidRDefault="0072347E" w:rsidP="0047520F">
            <w:pPr>
              <w:jc w:val="both"/>
            </w:pPr>
            <w:r>
              <w:t>56.</w:t>
            </w:r>
          </w:p>
        </w:tc>
        <w:tc>
          <w:tcPr>
            <w:tcW w:w="3960" w:type="dxa"/>
          </w:tcPr>
          <w:p w14:paraId="353CBAA1" w14:textId="6FFF9F71" w:rsidR="0072347E" w:rsidRPr="00B22580" w:rsidRDefault="0072347E" w:rsidP="0047520F">
            <w:pPr>
              <w:jc w:val="both"/>
            </w:pPr>
            <w:r w:rsidRPr="0072347E">
              <w:rPr>
                <w:position w:val="-30"/>
              </w:rPr>
              <w:object w:dxaOrig="1840" w:dyaOrig="700" w14:anchorId="1A02944A">
                <v:shape id="_x0000_i1079" type="#_x0000_t75" style="width:91.75pt;height:34.85pt" o:ole="">
                  <v:imagedata r:id="rId115" o:title=""/>
                </v:shape>
                <o:OLEObject Type="Embed" ProgID="Equation.DSMT4" ShapeID="_x0000_i1079" DrawAspect="Content" ObjectID="_1330447728" r:id="rId116"/>
              </w:object>
            </w:r>
            <w:r>
              <w:t xml:space="preserve">    </w:t>
            </w:r>
          </w:p>
        </w:tc>
      </w:tr>
    </w:tbl>
    <w:p w14:paraId="24635904" w14:textId="77777777" w:rsidR="0072347E" w:rsidRDefault="0072347E" w:rsidP="00674D8B">
      <w:pPr>
        <w:rPr>
          <w:b/>
        </w:rPr>
      </w:pPr>
    </w:p>
    <w:p w14:paraId="7D847705" w14:textId="3B97C73C" w:rsidR="00674D8B" w:rsidRDefault="0072347E" w:rsidP="00674D8B">
      <w:pPr>
        <w:rPr>
          <w:b/>
        </w:rPr>
      </w:pPr>
      <w:r>
        <w:rPr>
          <w:b/>
        </w:rPr>
        <w:t>In problems 57</w:t>
      </w:r>
      <w:r w:rsidR="00674D8B">
        <w:rPr>
          <w:b/>
        </w:rPr>
        <w:t xml:space="preserve"> &amp; </w:t>
      </w:r>
      <w:r>
        <w:rPr>
          <w:b/>
        </w:rPr>
        <w:t>58</w:t>
      </w:r>
      <w:r w:rsidR="00674D8B">
        <w:rPr>
          <w:b/>
        </w:rPr>
        <w:t>, describe and correct the error in solving the equation.</w:t>
      </w:r>
    </w:p>
    <w:p w14:paraId="1CD8B003" w14:textId="77777777" w:rsidR="00674D8B" w:rsidRPr="00050730" w:rsidRDefault="00674D8B" w:rsidP="00674D8B">
      <w:pPr>
        <w:tabs>
          <w:tab w:val="left" w:pos="720"/>
        </w:tabs>
      </w:pPr>
    </w:p>
    <w:p w14:paraId="09282B0B" w14:textId="6E58A235" w:rsidR="0072347E" w:rsidRPr="00674D8B" w:rsidRDefault="0072347E" w:rsidP="0072347E">
      <w:pPr>
        <w:pStyle w:val="ListParagraph"/>
        <w:numPr>
          <w:ilvl w:val="0"/>
          <w:numId w:val="31"/>
        </w:numPr>
        <w:ind w:firstLine="90"/>
      </w:pPr>
      <w:r w:rsidRPr="0072347E">
        <w:rPr>
          <w:rFonts w:ascii="Chalkduster" w:hAnsi="Chalkduster"/>
          <w:position w:val="-44"/>
        </w:rPr>
        <w:object w:dxaOrig="2040" w:dyaOrig="1100" w14:anchorId="49AC5D33">
          <v:shape id="_x0000_i1080" type="#_x0000_t75" style="width:102.2pt;height:55.75pt" o:ole="">
            <v:imagedata r:id="rId117" o:title=""/>
          </v:shape>
          <o:OLEObject Type="Embed" ProgID="Equation.DSMT4" ShapeID="_x0000_i1080" DrawAspect="Content" ObjectID="_1330447729" r:id="rId118"/>
        </w:object>
      </w:r>
      <w:r w:rsidR="00674D8B">
        <w:rPr>
          <w:rFonts w:ascii="Chalkduster" w:hAnsi="Chalkduster"/>
        </w:rPr>
        <w:t xml:space="preserve"> </w:t>
      </w:r>
      <w:r w:rsidR="00674D8B" w:rsidRPr="00050730">
        <w:rPr>
          <w:rFonts w:ascii="Zapf Dingbats" w:hAnsi="Zapf Dingbats"/>
          <w:color w:val="FF0000"/>
          <w:sz w:val="48"/>
        </w:rPr>
        <w:t>✗</w:t>
      </w:r>
    </w:p>
    <w:p w14:paraId="106708E7" w14:textId="45A964B2" w:rsidR="00674D8B" w:rsidRPr="0072347E" w:rsidRDefault="00674D8B" w:rsidP="00674D8B">
      <w:pPr>
        <w:ind w:left="810"/>
        <w:rPr>
          <w:rFonts w:ascii="Chalkduster" w:hAnsi="Chalkduster"/>
        </w:rPr>
      </w:pPr>
      <w:r>
        <w:rPr>
          <w:rFonts w:ascii="Chalkduster" w:hAnsi="Chalkduster"/>
        </w:rPr>
        <w:tab/>
      </w:r>
      <w:r w:rsidRPr="00674D8B">
        <w:rPr>
          <w:rFonts w:ascii="Chalkduster" w:hAnsi="Chalkduster"/>
        </w:rPr>
        <w:t xml:space="preserve"> </w:t>
      </w:r>
    </w:p>
    <w:p w14:paraId="4D6E8EEA" w14:textId="38F90E61" w:rsidR="00674D8B" w:rsidRPr="00674D8B" w:rsidRDefault="00674D8B" w:rsidP="0072347E">
      <w:pPr>
        <w:pStyle w:val="ListParagraph"/>
        <w:numPr>
          <w:ilvl w:val="0"/>
          <w:numId w:val="31"/>
        </w:numPr>
        <w:ind w:firstLine="90"/>
      </w:pPr>
      <w:r w:rsidRPr="00674D8B">
        <w:t xml:space="preserve"> </w:t>
      </w:r>
      <w:r w:rsidR="0072347E" w:rsidRPr="0072347E">
        <w:rPr>
          <w:rFonts w:ascii="Chalkduster" w:hAnsi="Chalkduster"/>
          <w:position w:val="-48"/>
        </w:rPr>
        <w:object w:dxaOrig="1760" w:dyaOrig="1220" w14:anchorId="70D510F9">
          <v:shape id="_x0000_i1081" type="#_x0000_t75" style="width:88.25pt;height:61.55pt" o:ole="">
            <v:imagedata r:id="rId119" o:title=""/>
          </v:shape>
          <o:OLEObject Type="Embed" ProgID="Equation.DSMT4" ShapeID="_x0000_i1081" DrawAspect="Content" ObjectID="_1330447730" r:id="rId120"/>
        </w:object>
      </w:r>
      <w:r w:rsidRPr="00674D8B">
        <w:rPr>
          <w:rFonts w:ascii="Menlo Bold" w:hAnsi="Menlo Bold" w:cs="Menlo Bold"/>
          <w:color w:val="FF0000"/>
          <w:sz w:val="48"/>
        </w:rPr>
        <w:t>✗</w:t>
      </w:r>
    </w:p>
    <w:p w14:paraId="3FE526AD" w14:textId="5953C16A" w:rsidR="00674D8B" w:rsidRPr="00674D8B" w:rsidRDefault="00674D8B" w:rsidP="00674D8B">
      <w:pPr>
        <w:ind w:left="810"/>
      </w:pPr>
      <w:r w:rsidRPr="00674D8B">
        <w:lastRenderedPageBreak/>
        <w:tab/>
        <w:t xml:space="preserve"> </w:t>
      </w:r>
    </w:p>
    <w:p w14:paraId="0BB6C15C" w14:textId="77777777" w:rsidR="00674D8B" w:rsidRPr="00674D8B" w:rsidRDefault="00674D8B" w:rsidP="00674D8B">
      <w:pPr>
        <w:ind w:left="810"/>
      </w:pPr>
    </w:p>
    <w:p w14:paraId="5F0102BE" w14:textId="1C559761" w:rsidR="0072347E" w:rsidRDefault="0072347E" w:rsidP="0072347E">
      <w:pPr>
        <w:pStyle w:val="ListParagraph"/>
        <w:numPr>
          <w:ilvl w:val="0"/>
          <w:numId w:val="31"/>
        </w:numPr>
        <w:ind w:firstLine="90"/>
      </w:pPr>
      <w:r>
        <w:t xml:space="preserve">The additive inverse of a complex number z is a complex number </w:t>
      </w:r>
      <w:r w:rsidRPr="0072347E">
        <w:rPr>
          <w:position w:val="-10"/>
        </w:rPr>
        <w:object w:dxaOrig="260" w:dyaOrig="320" w14:anchorId="46ADC0DE">
          <v:shape id="_x0000_i1082" type="#_x0000_t75" style="width:12.75pt;height:16.25pt" o:ole="">
            <v:imagedata r:id="rId121" o:title=""/>
          </v:shape>
          <o:OLEObject Type="Embed" ProgID="Equation.DSMT4" ShapeID="_x0000_i1082" DrawAspect="Content" ObjectID="_1330447731" r:id="rId122"/>
        </w:object>
      </w:r>
      <w:r>
        <w:t xml:space="preserve"> such that </w:t>
      </w:r>
      <w:r w:rsidRPr="0072347E">
        <w:rPr>
          <w:position w:val="-10"/>
        </w:rPr>
        <w:object w:dxaOrig="960" w:dyaOrig="320" w14:anchorId="1E35618E">
          <v:shape id="_x0000_i1083" type="#_x0000_t75" style="width:47.6pt;height:16.25pt" o:ole="">
            <v:imagedata r:id="rId123" o:title=""/>
          </v:shape>
          <o:OLEObject Type="Embed" ProgID="Equation.DSMT4" ShapeID="_x0000_i1083" DrawAspect="Content" ObjectID="_1330447732" r:id="rId124"/>
        </w:object>
      </w:r>
      <w:r>
        <w:t xml:space="preserve">. </w:t>
      </w:r>
      <w:r>
        <w:tab/>
        <w:t xml:space="preserve">The multiplicative inverse of </w:t>
      </w:r>
      <w:r w:rsidRPr="0072347E">
        <w:rPr>
          <w:position w:val="-6"/>
        </w:rPr>
        <w:object w:dxaOrig="180" w:dyaOrig="220" w14:anchorId="01089872">
          <v:shape id="_x0000_i1084" type="#_x0000_t75" style="width:9.3pt;height:10.45pt" o:ole="">
            <v:imagedata r:id="rId125" o:title=""/>
          </v:shape>
          <o:OLEObject Type="Embed" ProgID="Equation.DSMT4" ShapeID="_x0000_i1084" DrawAspect="Content" ObjectID="_1330447733" r:id="rId126"/>
        </w:object>
      </w:r>
      <w:r>
        <w:t xml:space="preserve"> is a complex number </w:t>
      </w:r>
      <w:r w:rsidRPr="0072347E">
        <w:rPr>
          <w:position w:val="-10"/>
        </w:rPr>
        <w:object w:dxaOrig="280" w:dyaOrig="320" w14:anchorId="4A9E9583">
          <v:shape id="_x0000_i1085" type="#_x0000_t75" style="width:13.95pt;height:16.25pt" o:ole="">
            <v:imagedata r:id="rId127" o:title=""/>
          </v:shape>
          <o:OLEObject Type="Embed" ProgID="Equation.DSMT4" ShapeID="_x0000_i1085" DrawAspect="Content" ObjectID="_1330447734" r:id="rId128"/>
        </w:object>
      </w:r>
      <w:r>
        <w:t xml:space="preserve"> such that </w:t>
      </w:r>
      <w:r w:rsidRPr="0072347E">
        <w:rPr>
          <w:position w:val="-10"/>
        </w:rPr>
        <w:object w:dxaOrig="840" w:dyaOrig="320" w14:anchorId="63CAFE5A">
          <v:shape id="_x0000_i1086" type="#_x0000_t75" style="width:41.8pt;height:16.25pt" o:ole="">
            <v:imagedata r:id="rId129" o:title=""/>
          </v:shape>
          <o:OLEObject Type="Embed" ProgID="Equation.DSMT4" ShapeID="_x0000_i1086" DrawAspect="Content" ObjectID="_1330447735" r:id="rId130"/>
        </w:object>
      </w:r>
      <w:r>
        <w:t xml:space="preserve">. Find the </w:t>
      </w:r>
      <w:r>
        <w:tab/>
        <w:t>additive and multiplicative inverses of each complex number.</w:t>
      </w:r>
    </w:p>
    <w:p w14:paraId="603E63F9" w14:textId="77777777" w:rsidR="0072347E" w:rsidRDefault="0072347E" w:rsidP="0072347E"/>
    <w:p w14:paraId="3065417E" w14:textId="576A6DEA" w:rsidR="0072347E" w:rsidRDefault="0072347E" w:rsidP="0072347E">
      <w:pPr>
        <w:pStyle w:val="ListParagraph"/>
        <w:numPr>
          <w:ilvl w:val="0"/>
          <w:numId w:val="32"/>
        </w:numPr>
        <w:ind w:firstLine="1080"/>
      </w:pPr>
      <w:r w:rsidRPr="0072347E">
        <w:rPr>
          <w:position w:val="-6"/>
        </w:rPr>
        <w:object w:dxaOrig="820" w:dyaOrig="260" w14:anchorId="0CFCC050">
          <v:shape id="_x0000_i1087" type="#_x0000_t75" style="width:40.65pt;height:12.75pt" o:ole="">
            <v:imagedata r:id="rId131" o:title=""/>
          </v:shape>
          <o:OLEObject Type="Embed" ProgID="Equation.DSMT4" ShapeID="_x0000_i1087" DrawAspect="Content" ObjectID="_1330447736" r:id="rId132"/>
        </w:object>
      </w:r>
      <w:r>
        <w:t xml:space="preserve"> </w:t>
      </w:r>
    </w:p>
    <w:p w14:paraId="173BDE05" w14:textId="77777777" w:rsidR="0072347E" w:rsidRDefault="0072347E" w:rsidP="0072347E"/>
    <w:p w14:paraId="797C4732" w14:textId="175C570A" w:rsidR="0072347E" w:rsidRDefault="0072347E" w:rsidP="0072347E">
      <w:pPr>
        <w:pStyle w:val="ListParagraph"/>
        <w:numPr>
          <w:ilvl w:val="0"/>
          <w:numId w:val="32"/>
        </w:numPr>
        <w:ind w:firstLine="1080"/>
      </w:pPr>
      <w:r w:rsidRPr="0072347E">
        <w:rPr>
          <w:position w:val="-6"/>
        </w:rPr>
        <w:object w:dxaOrig="820" w:dyaOrig="280" w14:anchorId="2FC44373">
          <v:shape id="_x0000_i1088" type="#_x0000_t75" style="width:40.65pt;height:13.95pt" o:ole="">
            <v:imagedata r:id="rId133" o:title=""/>
          </v:shape>
          <o:OLEObject Type="Embed" ProgID="Equation.DSMT4" ShapeID="_x0000_i1088" DrawAspect="Content" ObjectID="_1330447737" r:id="rId134"/>
        </w:object>
      </w:r>
      <w:r>
        <w:t xml:space="preserve"> </w:t>
      </w:r>
    </w:p>
    <w:p w14:paraId="71F6597E" w14:textId="77777777" w:rsidR="0072347E" w:rsidRDefault="0072347E" w:rsidP="0072347E"/>
    <w:p w14:paraId="3836904A" w14:textId="5C094639" w:rsidR="0072347E" w:rsidRDefault="0072347E" w:rsidP="0072347E">
      <w:pPr>
        <w:pStyle w:val="ListParagraph"/>
        <w:numPr>
          <w:ilvl w:val="0"/>
          <w:numId w:val="32"/>
        </w:numPr>
        <w:ind w:firstLine="1080"/>
      </w:pPr>
      <w:r w:rsidRPr="0072347E">
        <w:rPr>
          <w:position w:val="-6"/>
        </w:rPr>
        <w:object w:dxaOrig="1060" w:dyaOrig="260" w14:anchorId="204A436C">
          <v:shape id="_x0000_i1089" type="#_x0000_t75" style="width:53.4pt;height:12.75pt" o:ole="">
            <v:imagedata r:id="rId135" o:title=""/>
          </v:shape>
          <o:OLEObject Type="Embed" ProgID="Equation.DSMT4" ShapeID="_x0000_i1089" DrawAspect="Content" ObjectID="_1330447738" r:id="rId136"/>
        </w:object>
      </w:r>
      <w:r>
        <w:t xml:space="preserve"> </w:t>
      </w:r>
    </w:p>
    <w:p w14:paraId="50E2ACC2" w14:textId="77777777" w:rsidR="0072347E" w:rsidRDefault="0072347E" w:rsidP="0072347E"/>
    <w:p w14:paraId="1A9D2C19" w14:textId="14642078" w:rsidR="0072347E" w:rsidRDefault="0072347E" w:rsidP="0072347E">
      <w:pPr>
        <w:pStyle w:val="ListParagraph"/>
        <w:numPr>
          <w:ilvl w:val="0"/>
          <w:numId w:val="31"/>
        </w:numPr>
        <w:ind w:firstLine="90"/>
      </w:pPr>
      <w:r>
        <w:t xml:space="preserve">Find two imaginary numbers whose sum is a real number. How are the imaginary numbers </w:t>
      </w:r>
      <w:r>
        <w:tab/>
        <w:t>related?</w:t>
      </w:r>
    </w:p>
    <w:p w14:paraId="48C3167F" w14:textId="77777777" w:rsidR="0072347E" w:rsidRDefault="0072347E" w:rsidP="00674D8B"/>
    <w:p w14:paraId="5DD7049C" w14:textId="5C39EA56" w:rsidR="00674D8B" w:rsidRPr="00674D8B" w:rsidRDefault="0072347E" w:rsidP="0072347E">
      <w:pPr>
        <w:rPr>
          <w:b/>
        </w:rPr>
      </w:pPr>
      <w:r>
        <w:rPr>
          <w:b/>
        </w:rPr>
        <w:t xml:space="preserve">CHALLENGE: Write the expression as a complex number in standard form. </w:t>
      </w:r>
    </w:p>
    <w:p w14:paraId="6BB7F24B" w14:textId="77777777" w:rsidR="00674D8B" w:rsidRPr="00674D8B" w:rsidRDefault="00674D8B" w:rsidP="00674D8B">
      <w:pPr>
        <w:rPr>
          <w:b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4050"/>
        <w:gridCol w:w="990"/>
        <w:gridCol w:w="3960"/>
      </w:tblGrid>
      <w:tr w:rsidR="00674D8B" w:rsidRPr="00674D8B" w14:paraId="344ADF9C" w14:textId="77777777" w:rsidTr="0047520F">
        <w:tc>
          <w:tcPr>
            <w:tcW w:w="630" w:type="dxa"/>
          </w:tcPr>
          <w:p w14:paraId="0AD722A8" w14:textId="064DBED5" w:rsidR="00674D8B" w:rsidRPr="00674D8B" w:rsidRDefault="0072347E" w:rsidP="0047520F">
            <w:r>
              <w:t>61</w:t>
            </w:r>
            <w:r w:rsidR="00674D8B" w:rsidRPr="00674D8B">
              <w:t>.</w:t>
            </w:r>
          </w:p>
        </w:tc>
        <w:tc>
          <w:tcPr>
            <w:tcW w:w="4050" w:type="dxa"/>
          </w:tcPr>
          <w:p w14:paraId="6EF00699" w14:textId="566AC27A" w:rsidR="0072347E" w:rsidRPr="00674D8B" w:rsidRDefault="0072347E" w:rsidP="0047520F">
            <w:pPr>
              <w:jc w:val="both"/>
            </w:pPr>
            <w:r w:rsidRPr="0072347E">
              <w:rPr>
                <w:position w:val="-24"/>
              </w:rPr>
              <w:object w:dxaOrig="640" w:dyaOrig="620" w14:anchorId="32E78AB5">
                <v:shape id="_x0000_i1090" type="#_x0000_t75" style="width:32.5pt;height:31.35pt" o:ole="">
                  <v:imagedata r:id="rId137" o:title=""/>
                </v:shape>
                <o:OLEObject Type="Embed" ProgID="Equation.DSMT4" ShapeID="_x0000_i1090" DrawAspect="Content" ObjectID="_1330447739" r:id="rId138"/>
              </w:object>
            </w:r>
            <w:r>
              <w:t xml:space="preserve"> </w:t>
            </w:r>
          </w:p>
          <w:p w14:paraId="4D17D409" w14:textId="77777777" w:rsidR="00674D8B" w:rsidRPr="00674D8B" w:rsidRDefault="00674D8B" w:rsidP="0047520F">
            <w:pPr>
              <w:jc w:val="both"/>
            </w:pPr>
          </w:p>
        </w:tc>
        <w:tc>
          <w:tcPr>
            <w:tcW w:w="990" w:type="dxa"/>
          </w:tcPr>
          <w:p w14:paraId="262E35E9" w14:textId="3D46E5C8" w:rsidR="00674D8B" w:rsidRPr="00674D8B" w:rsidRDefault="0072347E" w:rsidP="0047520F">
            <w:pPr>
              <w:jc w:val="both"/>
            </w:pPr>
            <w:r>
              <w:t>62</w:t>
            </w:r>
            <w:r w:rsidR="00674D8B" w:rsidRPr="00674D8B">
              <w:t>.</w:t>
            </w:r>
          </w:p>
        </w:tc>
        <w:tc>
          <w:tcPr>
            <w:tcW w:w="3960" w:type="dxa"/>
          </w:tcPr>
          <w:p w14:paraId="55D700E9" w14:textId="0D89616F" w:rsidR="00674D8B" w:rsidRPr="00674D8B" w:rsidRDefault="0072347E" w:rsidP="0047520F">
            <w:pPr>
              <w:jc w:val="both"/>
            </w:pPr>
            <w:r w:rsidRPr="0072347E">
              <w:rPr>
                <w:position w:val="-24"/>
              </w:rPr>
              <w:object w:dxaOrig="640" w:dyaOrig="620" w14:anchorId="13C1D15C">
                <v:shape id="_x0000_i1091" type="#_x0000_t75" style="width:32.5pt;height:31.35pt" o:ole="">
                  <v:imagedata r:id="rId139" o:title=""/>
                </v:shape>
                <o:OLEObject Type="Embed" ProgID="Equation.DSMT4" ShapeID="_x0000_i1091" DrawAspect="Content" ObjectID="_1330447740" r:id="rId140"/>
              </w:object>
            </w:r>
            <w:r>
              <w:t xml:space="preserve"> </w:t>
            </w:r>
          </w:p>
        </w:tc>
      </w:tr>
      <w:tr w:rsidR="00674D8B" w:rsidRPr="00674D8B" w14:paraId="7688B044" w14:textId="77777777" w:rsidTr="0047520F">
        <w:tc>
          <w:tcPr>
            <w:tcW w:w="630" w:type="dxa"/>
          </w:tcPr>
          <w:p w14:paraId="37712BE7" w14:textId="32B467EA" w:rsidR="00674D8B" w:rsidRPr="00674D8B" w:rsidRDefault="0072347E" w:rsidP="0047520F">
            <w:r>
              <w:t>63</w:t>
            </w:r>
            <w:r w:rsidR="00674D8B" w:rsidRPr="00674D8B">
              <w:t>.</w:t>
            </w:r>
          </w:p>
        </w:tc>
        <w:tc>
          <w:tcPr>
            <w:tcW w:w="4050" w:type="dxa"/>
          </w:tcPr>
          <w:p w14:paraId="04F882F7" w14:textId="77777777" w:rsidR="0072347E" w:rsidRDefault="0072347E" w:rsidP="0047520F">
            <w:pPr>
              <w:jc w:val="both"/>
            </w:pPr>
            <w:r w:rsidRPr="0072347E">
              <w:rPr>
                <w:position w:val="-24"/>
              </w:rPr>
              <w:object w:dxaOrig="640" w:dyaOrig="620" w14:anchorId="107A962F">
                <v:shape id="_x0000_i1092" type="#_x0000_t75" style="width:32.5pt;height:31.35pt" o:ole="">
                  <v:imagedata r:id="rId141" o:title=""/>
                </v:shape>
                <o:OLEObject Type="Embed" ProgID="Equation.DSMT4" ShapeID="_x0000_i1092" DrawAspect="Content" ObjectID="_1330447741" r:id="rId142"/>
              </w:object>
            </w:r>
            <w:r>
              <w:t xml:space="preserve"> </w:t>
            </w:r>
          </w:p>
          <w:p w14:paraId="0BAE1AA8" w14:textId="4CC4FEEB" w:rsidR="00674D8B" w:rsidRPr="00674D8B" w:rsidRDefault="00674D8B" w:rsidP="0047520F">
            <w:pPr>
              <w:jc w:val="both"/>
            </w:pPr>
            <w:r w:rsidRPr="00674D8B">
              <w:t xml:space="preserve"> </w:t>
            </w:r>
            <w:r>
              <w:t xml:space="preserve"> </w:t>
            </w:r>
          </w:p>
          <w:p w14:paraId="31415B6D" w14:textId="77777777" w:rsidR="00674D8B" w:rsidRPr="00674D8B" w:rsidRDefault="00674D8B" w:rsidP="0047520F">
            <w:pPr>
              <w:jc w:val="both"/>
            </w:pPr>
          </w:p>
        </w:tc>
        <w:tc>
          <w:tcPr>
            <w:tcW w:w="990" w:type="dxa"/>
          </w:tcPr>
          <w:p w14:paraId="335D2782" w14:textId="4A1C1893" w:rsidR="00674D8B" w:rsidRPr="00674D8B" w:rsidRDefault="0072347E" w:rsidP="0047520F">
            <w:pPr>
              <w:jc w:val="both"/>
            </w:pPr>
            <w:r>
              <w:t>64</w:t>
            </w:r>
            <w:r w:rsidR="00674D8B" w:rsidRPr="00674D8B">
              <w:t>.</w:t>
            </w:r>
          </w:p>
        </w:tc>
        <w:tc>
          <w:tcPr>
            <w:tcW w:w="3960" w:type="dxa"/>
          </w:tcPr>
          <w:p w14:paraId="17C187F0" w14:textId="0043827F" w:rsidR="00674D8B" w:rsidRPr="00674D8B" w:rsidRDefault="00674D8B" w:rsidP="00674D8B">
            <w:pPr>
              <w:jc w:val="both"/>
            </w:pPr>
            <w:r>
              <w:t xml:space="preserve"> </w:t>
            </w:r>
            <w:r w:rsidRPr="00674D8B">
              <w:t xml:space="preserve"> </w:t>
            </w:r>
            <w:r w:rsidR="0072347E" w:rsidRPr="0072347E">
              <w:rPr>
                <w:position w:val="-24"/>
              </w:rPr>
              <w:object w:dxaOrig="640" w:dyaOrig="620" w14:anchorId="58B3AEBE">
                <v:shape id="_x0000_i1093" type="#_x0000_t75" style="width:32.5pt;height:31.35pt" o:ole="">
                  <v:imagedata r:id="rId143" o:title=""/>
                </v:shape>
                <o:OLEObject Type="Embed" ProgID="Equation.DSMT4" ShapeID="_x0000_i1093" DrawAspect="Content" ObjectID="_1330447742" r:id="rId144"/>
              </w:object>
            </w:r>
            <w:r w:rsidR="0072347E">
              <w:t xml:space="preserve"> </w:t>
            </w:r>
          </w:p>
        </w:tc>
      </w:tr>
    </w:tbl>
    <w:p w14:paraId="629D8C04" w14:textId="77777777" w:rsidR="00674D8B" w:rsidRDefault="00674D8B" w:rsidP="00674D8B"/>
    <w:p w14:paraId="5091DBCB" w14:textId="779616BD" w:rsidR="00674D8B" w:rsidRDefault="0072347E" w:rsidP="00674D8B">
      <w:pPr>
        <w:rPr>
          <w:b/>
        </w:rPr>
      </w:pPr>
      <w:r>
        <w:rPr>
          <w:b/>
        </w:rPr>
        <w:t>CIRCUITS</w:t>
      </w:r>
      <w:r w:rsidR="00674D8B" w:rsidRPr="00674D8B">
        <w:rPr>
          <w:b/>
        </w:rPr>
        <w:t>:</w:t>
      </w:r>
      <w:r>
        <w:rPr>
          <w:b/>
        </w:rPr>
        <w:t xml:space="preserve"> In exercises 65-67, each component of a circuit has been labeled with its resistance or reactance. Find the impedance of the circuit. </w:t>
      </w:r>
      <w:r w:rsidR="00674D8B" w:rsidRPr="00674D8B">
        <w:rPr>
          <w:b/>
        </w:rPr>
        <w:t xml:space="preserve"> </w:t>
      </w:r>
    </w:p>
    <w:p w14:paraId="53F355A8" w14:textId="77777777" w:rsidR="0072347E" w:rsidRDefault="0072347E" w:rsidP="00674D8B">
      <w:pPr>
        <w:rPr>
          <w:b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0"/>
        <w:gridCol w:w="4050"/>
        <w:gridCol w:w="990"/>
        <w:gridCol w:w="3960"/>
      </w:tblGrid>
      <w:tr w:rsidR="00674D8B" w:rsidRPr="00674D8B" w14:paraId="089D1283" w14:textId="77777777" w:rsidTr="0047520F">
        <w:tc>
          <w:tcPr>
            <w:tcW w:w="630" w:type="dxa"/>
          </w:tcPr>
          <w:p w14:paraId="1E404BB5" w14:textId="1A128C45" w:rsidR="00674D8B" w:rsidRPr="00674D8B" w:rsidRDefault="0072347E" w:rsidP="00674D8B">
            <w:r>
              <w:t>65</w:t>
            </w:r>
            <w:r w:rsidR="00674D8B" w:rsidRPr="00674D8B">
              <w:t>.</w:t>
            </w:r>
          </w:p>
        </w:tc>
        <w:tc>
          <w:tcPr>
            <w:tcW w:w="4050" w:type="dxa"/>
          </w:tcPr>
          <w:p w14:paraId="0EECF0C8" w14:textId="655CDDB6" w:rsidR="00674D8B" w:rsidRPr="00674D8B" w:rsidRDefault="00674D8B" w:rsidP="0047520F">
            <w:pPr>
              <w:jc w:val="both"/>
            </w:pPr>
          </w:p>
        </w:tc>
        <w:tc>
          <w:tcPr>
            <w:tcW w:w="990" w:type="dxa"/>
          </w:tcPr>
          <w:p w14:paraId="32DDDE3B" w14:textId="7D2465F0" w:rsidR="00674D8B" w:rsidRPr="00674D8B" w:rsidRDefault="0072347E" w:rsidP="0047520F">
            <w:pPr>
              <w:jc w:val="both"/>
            </w:pPr>
            <w:r>
              <w:t>66</w:t>
            </w:r>
            <w:r w:rsidR="00674D8B" w:rsidRPr="00674D8B">
              <w:t>.</w:t>
            </w:r>
          </w:p>
        </w:tc>
        <w:tc>
          <w:tcPr>
            <w:tcW w:w="3960" w:type="dxa"/>
          </w:tcPr>
          <w:p w14:paraId="36B28129" w14:textId="77777777" w:rsidR="00674D8B" w:rsidRDefault="00674D8B" w:rsidP="00674D8B">
            <w:pPr>
              <w:jc w:val="both"/>
            </w:pPr>
          </w:p>
          <w:p w14:paraId="04A35268" w14:textId="265326AB" w:rsidR="0072347E" w:rsidRPr="00674D8B" w:rsidRDefault="0072347E" w:rsidP="00674D8B">
            <w:pPr>
              <w:jc w:val="both"/>
            </w:pPr>
          </w:p>
        </w:tc>
      </w:tr>
      <w:tr w:rsidR="0072347E" w:rsidRPr="00674D8B" w14:paraId="3DC7DA58" w14:textId="77777777" w:rsidTr="0047520F">
        <w:tc>
          <w:tcPr>
            <w:tcW w:w="630" w:type="dxa"/>
          </w:tcPr>
          <w:p w14:paraId="1CAF69BD" w14:textId="37103F08" w:rsidR="0072347E" w:rsidRDefault="0072347E" w:rsidP="00674D8B">
            <w:r>
              <w:t>67.</w:t>
            </w:r>
          </w:p>
        </w:tc>
        <w:tc>
          <w:tcPr>
            <w:tcW w:w="4050" w:type="dxa"/>
          </w:tcPr>
          <w:p w14:paraId="054EE050" w14:textId="77777777" w:rsidR="0072347E" w:rsidRDefault="0072347E" w:rsidP="0047520F">
            <w:pPr>
              <w:jc w:val="both"/>
            </w:pPr>
          </w:p>
          <w:p w14:paraId="10784271" w14:textId="77777777" w:rsidR="0072347E" w:rsidRPr="00674D8B" w:rsidRDefault="0072347E" w:rsidP="0047520F">
            <w:pPr>
              <w:jc w:val="both"/>
            </w:pPr>
          </w:p>
        </w:tc>
        <w:tc>
          <w:tcPr>
            <w:tcW w:w="990" w:type="dxa"/>
          </w:tcPr>
          <w:p w14:paraId="7099A72A" w14:textId="77777777" w:rsidR="0072347E" w:rsidRDefault="0072347E" w:rsidP="0047520F">
            <w:pPr>
              <w:jc w:val="both"/>
            </w:pPr>
          </w:p>
        </w:tc>
        <w:tc>
          <w:tcPr>
            <w:tcW w:w="3960" w:type="dxa"/>
          </w:tcPr>
          <w:p w14:paraId="51AEE65A" w14:textId="77777777" w:rsidR="0072347E" w:rsidRDefault="0072347E" w:rsidP="00674D8B">
            <w:pPr>
              <w:jc w:val="both"/>
            </w:pPr>
          </w:p>
        </w:tc>
      </w:tr>
    </w:tbl>
    <w:p w14:paraId="3F205607" w14:textId="5B9E1300" w:rsidR="00674D8B" w:rsidRDefault="00674D8B" w:rsidP="0009222E">
      <w:pPr>
        <w:ind w:left="360"/>
      </w:pPr>
    </w:p>
    <w:p w14:paraId="5EF9C4BD" w14:textId="3F9A8C73" w:rsidR="00210719" w:rsidRDefault="0009222E" w:rsidP="0009222E">
      <w:pPr>
        <w:pStyle w:val="ListParagraph"/>
        <w:numPr>
          <w:ilvl w:val="0"/>
          <w:numId w:val="34"/>
        </w:numPr>
        <w:ind w:left="1440" w:hanging="630"/>
      </w:pPr>
      <w:r>
        <w:t xml:space="preserve">The graph shows how you can geometrically add two complex numbers (in this case, </w:t>
      </w:r>
      <w:r w:rsidRPr="0009222E">
        <w:rPr>
          <w:position w:val="-4"/>
        </w:rPr>
        <w:object w:dxaOrig="500" w:dyaOrig="240" w14:anchorId="19A66A6E">
          <v:shape id="_x0000_i1094" type="#_x0000_t75" style="width:25.55pt;height:11.6pt" o:ole="">
            <v:imagedata r:id="rId145" o:title=""/>
          </v:shape>
          <o:OLEObject Type="Embed" ProgID="Equation.DSMT4" ShapeID="_x0000_i1094" DrawAspect="Content" ObjectID="_1330447743" r:id="rId146"/>
        </w:object>
      </w:r>
      <w:r>
        <w:t xml:space="preserve"> and</w:t>
      </w:r>
      <w:r w:rsidRPr="0009222E">
        <w:rPr>
          <w:position w:val="-4"/>
        </w:rPr>
        <w:object w:dxaOrig="620" w:dyaOrig="260" w14:anchorId="1863BD16">
          <v:shape id="_x0000_i1095" type="#_x0000_t75" style="width:31.35pt;height:12.75pt" o:ole="">
            <v:imagedata r:id="rId147" o:title=""/>
          </v:shape>
          <o:OLEObject Type="Embed" ProgID="Equation.DSMT4" ShapeID="_x0000_i1095" DrawAspect="Content" ObjectID="_1330447744" r:id="rId148"/>
        </w:object>
      </w:r>
      <w:r>
        <w:t xml:space="preserve">) to find their sum (in this case, </w:t>
      </w:r>
      <w:r w:rsidRPr="0009222E">
        <w:rPr>
          <w:position w:val="-4"/>
        </w:rPr>
        <w:object w:dxaOrig="620" w:dyaOrig="240" w14:anchorId="7A49E0AC">
          <v:shape id="_x0000_i1096" type="#_x0000_t75" style="width:31.35pt;height:11.6pt" o:ole="">
            <v:imagedata r:id="rId149" o:title=""/>
          </v:shape>
          <o:OLEObject Type="Embed" ProgID="Equation.DSMT4" ShapeID="_x0000_i1096" DrawAspect="Content" ObjectID="_1330447745" r:id="rId150"/>
        </w:object>
      </w:r>
      <w:r>
        <w:t>). Find each of the following sums by drawing their graph.</w:t>
      </w:r>
    </w:p>
    <w:p w14:paraId="40F1E241" w14:textId="77777777" w:rsidR="00391A44" w:rsidRDefault="00391A44" w:rsidP="00391A44"/>
    <w:p w14:paraId="0E71DB2C" w14:textId="1AFE0F00" w:rsidR="00391A44" w:rsidRDefault="0009222E" w:rsidP="00391A44">
      <w:pPr>
        <w:pStyle w:val="ListParagraph"/>
        <w:numPr>
          <w:ilvl w:val="0"/>
          <w:numId w:val="20"/>
        </w:numPr>
        <w:ind w:hanging="90"/>
      </w:pPr>
      <w:r w:rsidRPr="0009222E">
        <w:rPr>
          <w:position w:val="-12"/>
        </w:rPr>
        <w:object w:dxaOrig="1540" w:dyaOrig="360" w14:anchorId="6CDE5F9C">
          <v:shape id="_x0000_i1097" type="#_x0000_t75" style="width:76.65pt;height:18.6pt" o:ole="">
            <v:imagedata r:id="rId151" o:title=""/>
          </v:shape>
          <o:OLEObject Type="Embed" ProgID="Equation.DSMT4" ShapeID="_x0000_i1097" DrawAspect="Content" ObjectID="_1330447746" r:id="rId152"/>
        </w:object>
      </w:r>
      <w:r>
        <w:t xml:space="preserve"> </w:t>
      </w:r>
    </w:p>
    <w:p w14:paraId="696D9F46" w14:textId="77777777" w:rsidR="0009222E" w:rsidRDefault="0009222E" w:rsidP="0009222E"/>
    <w:p w14:paraId="0B78A32E" w14:textId="4F7A8868" w:rsidR="00391A44" w:rsidRDefault="0009222E" w:rsidP="00391A44">
      <w:pPr>
        <w:pStyle w:val="ListParagraph"/>
        <w:numPr>
          <w:ilvl w:val="0"/>
          <w:numId w:val="20"/>
        </w:numPr>
        <w:ind w:hanging="90"/>
      </w:pPr>
      <w:r w:rsidRPr="0009222E">
        <w:rPr>
          <w:position w:val="-12"/>
        </w:rPr>
        <w:object w:dxaOrig="1820" w:dyaOrig="360" w14:anchorId="4941B54C">
          <v:shape id="_x0000_i1098" type="#_x0000_t75" style="width:90.6pt;height:18.6pt" o:ole="">
            <v:imagedata r:id="rId153" o:title=""/>
          </v:shape>
          <o:OLEObject Type="Embed" ProgID="Equation.DSMT4" ShapeID="_x0000_i1098" DrawAspect="Content" ObjectID="_1330447747" r:id="rId154"/>
        </w:object>
      </w:r>
      <w:r>
        <w:t xml:space="preserve"> </w:t>
      </w:r>
    </w:p>
    <w:p w14:paraId="03F9F024" w14:textId="77777777" w:rsidR="0009222E" w:rsidRDefault="0009222E" w:rsidP="0009222E"/>
    <w:p w14:paraId="2ACFE110" w14:textId="6DAFA1F2" w:rsidR="0009222E" w:rsidRDefault="0009222E" w:rsidP="00391A44">
      <w:pPr>
        <w:pStyle w:val="ListParagraph"/>
        <w:numPr>
          <w:ilvl w:val="0"/>
          <w:numId w:val="20"/>
        </w:numPr>
        <w:ind w:hanging="90"/>
      </w:pPr>
      <w:r w:rsidRPr="0009222E">
        <w:rPr>
          <w:position w:val="-12"/>
        </w:rPr>
        <w:object w:dxaOrig="1680" w:dyaOrig="360" w14:anchorId="38BE0AC3">
          <v:shape id="_x0000_i1099" type="#_x0000_t75" style="width:83.6pt;height:18.6pt" o:ole="">
            <v:imagedata r:id="rId155" o:title=""/>
          </v:shape>
          <o:OLEObject Type="Embed" ProgID="Equation.DSMT4" ShapeID="_x0000_i1099" DrawAspect="Content" ObjectID="_1330447748" r:id="rId156"/>
        </w:object>
      </w:r>
      <w:r>
        <w:t xml:space="preserve"> </w:t>
      </w:r>
    </w:p>
    <w:p w14:paraId="22268081" w14:textId="77777777" w:rsidR="0009222E" w:rsidRDefault="0009222E" w:rsidP="0009222E"/>
    <w:p w14:paraId="6B3AED56" w14:textId="76B32255" w:rsidR="0009222E" w:rsidRDefault="0009222E" w:rsidP="00391A44">
      <w:pPr>
        <w:pStyle w:val="ListParagraph"/>
        <w:numPr>
          <w:ilvl w:val="0"/>
          <w:numId w:val="20"/>
        </w:numPr>
        <w:ind w:hanging="90"/>
      </w:pPr>
      <w:r w:rsidRPr="0009222E">
        <w:rPr>
          <w:position w:val="-12"/>
        </w:rPr>
        <w:object w:dxaOrig="1840" w:dyaOrig="360" w14:anchorId="5FF05852">
          <v:shape id="_x0000_i1100" type="#_x0000_t75" style="width:91.75pt;height:18.6pt" o:ole="">
            <v:imagedata r:id="rId157" o:title=""/>
          </v:shape>
          <o:OLEObject Type="Embed" ProgID="Equation.DSMT4" ShapeID="_x0000_i1100" DrawAspect="Content" ObjectID="_1330447749" r:id="rId158"/>
        </w:object>
      </w:r>
      <w:r>
        <w:t xml:space="preserve"> </w:t>
      </w:r>
    </w:p>
    <w:p w14:paraId="51390B77" w14:textId="77777777" w:rsidR="0009222E" w:rsidRDefault="0009222E" w:rsidP="0009222E"/>
    <w:p w14:paraId="4342E0D9" w14:textId="65BDE08E" w:rsidR="0009222E" w:rsidRDefault="0009222E" w:rsidP="0009222E">
      <w:pPr>
        <w:pStyle w:val="ListParagraph"/>
        <w:numPr>
          <w:ilvl w:val="0"/>
          <w:numId w:val="34"/>
        </w:numPr>
        <w:ind w:left="1440" w:hanging="630"/>
      </w:pPr>
      <w:r>
        <w:t xml:space="preserve">Make a table that shows the powers of </w:t>
      </w:r>
      <w:r>
        <w:rPr>
          <w:i/>
        </w:rPr>
        <w:t xml:space="preserve">i </w:t>
      </w:r>
      <w:r>
        <w:t xml:space="preserve">from </w:t>
      </w:r>
      <w:r w:rsidRPr="0009222E">
        <w:rPr>
          <w:position w:val="-4"/>
        </w:rPr>
        <w:object w:dxaOrig="200" w:dyaOrig="300" w14:anchorId="67B84C13">
          <v:shape id="_x0000_i1101" type="#_x0000_t75" style="width:10.45pt;height:15.1pt" o:ole="">
            <v:imagedata r:id="rId159" o:title=""/>
          </v:shape>
          <o:OLEObject Type="Embed" ProgID="Equation.DSMT4" ShapeID="_x0000_i1101" DrawAspect="Content" ObjectID="_1330447750" r:id="rId160"/>
        </w:object>
      </w:r>
      <w:r>
        <w:t xml:space="preserve"> to </w:t>
      </w:r>
      <w:r w:rsidRPr="0009222E">
        <w:rPr>
          <w:position w:val="-4"/>
        </w:rPr>
        <w:object w:dxaOrig="220" w:dyaOrig="300" w14:anchorId="0254FDAE">
          <v:shape id="_x0000_i1102" type="#_x0000_t75" style="width:10.45pt;height:15.1pt" o:ole="">
            <v:imagedata r:id="rId161" o:title=""/>
          </v:shape>
          <o:OLEObject Type="Embed" ProgID="Equation.DSMT4" ShapeID="_x0000_i1102" DrawAspect="Content" ObjectID="_1330447751" r:id="rId162"/>
        </w:object>
      </w:r>
      <w:r>
        <w:t xml:space="preserve"> in the first row and the simplified forms of these powers in the second row. </w:t>
      </w:r>
      <w:r>
        <w:rPr>
          <w:i/>
        </w:rPr>
        <w:t>Describe</w:t>
      </w:r>
      <w:r>
        <w:t xml:space="preserve"> the pattern you observe in the table. Verify that the pattern continue for the next four powers of </w:t>
      </w:r>
      <w:proofErr w:type="spellStart"/>
      <w:r>
        <w:rPr>
          <w:i/>
        </w:rPr>
        <w:t>i</w:t>
      </w:r>
      <w:proofErr w:type="spellEnd"/>
      <w:r>
        <w:t>.</w:t>
      </w:r>
    </w:p>
    <w:p w14:paraId="61513485" w14:textId="77777777" w:rsidR="00391A44" w:rsidRDefault="00391A44" w:rsidP="00391A44"/>
    <w:p w14:paraId="48ACF0BF" w14:textId="77777777" w:rsidR="0009222E" w:rsidRDefault="0009222E" w:rsidP="00EE3643">
      <w:pPr>
        <w:rPr>
          <w:b/>
        </w:rPr>
      </w:pPr>
      <w:r>
        <w:rPr>
          <w:b/>
        </w:rPr>
        <w:t xml:space="preserve"> In exercises 70-73, use the given numbers to verify that the given property extends to the complex numbers. Refer to the example.</w:t>
      </w:r>
    </w:p>
    <w:p w14:paraId="6FB5B4FD" w14:textId="77777777" w:rsidR="0009222E" w:rsidRDefault="0009222E" w:rsidP="00EE3643">
      <w:pPr>
        <w:rPr>
          <w:b/>
        </w:rPr>
      </w:pPr>
    </w:p>
    <w:p w14:paraId="28ED3790" w14:textId="5BD493D4" w:rsidR="0009222E" w:rsidRDefault="0009222E" w:rsidP="00EE3643">
      <w:r>
        <w:tab/>
        <w:t>EXAMPLE: Extend real number properties</w:t>
      </w:r>
    </w:p>
    <w:p w14:paraId="5AB0894B" w14:textId="77777777" w:rsidR="0009222E" w:rsidRDefault="0009222E" w:rsidP="00EE3643"/>
    <w:p w14:paraId="3C4229ED" w14:textId="1D05BE4C" w:rsidR="00EE3643" w:rsidRDefault="0009222E" w:rsidP="00EE3643">
      <w:pPr>
        <w:rPr>
          <w:b/>
        </w:rPr>
      </w:pPr>
      <w:r>
        <w:tab/>
        <w:t xml:space="preserve">The associative property for addition for real numbers can be extended to the complex numbers. </w:t>
      </w:r>
      <w:r>
        <w:tab/>
        <w:t xml:space="preserve">Verify this for the numbers </w:t>
      </w:r>
      <w:r w:rsidRPr="0009222E">
        <w:rPr>
          <w:position w:val="-4"/>
        </w:rPr>
        <w:object w:dxaOrig="480" w:dyaOrig="240" w14:anchorId="4A1A25B6">
          <v:shape id="_x0000_i1103" type="#_x0000_t75" style="width:24.4pt;height:11.6pt" o:ole="">
            <v:imagedata r:id="rId163" o:title=""/>
          </v:shape>
          <o:OLEObject Type="Embed" ProgID="Equation.DSMT4" ShapeID="_x0000_i1103" DrawAspect="Content" ObjectID="_1330447752" r:id="rId164"/>
        </w:object>
      </w:r>
      <w:r>
        <w:t xml:space="preserve">, </w:t>
      </w:r>
      <w:r w:rsidRPr="0009222E">
        <w:rPr>
          <w:position w:val="-4"/>
        </w:rPr>
        <w:object w:dxaOrig="580" w:dyaOrig="240" w14:anchorId="33ADCDD6">
          <v:shape id="_x0000_i1104" type="#_x0000_t75" style="width:29.05pt;height:11.6pt" o:ole="">
            <v:imagedata r:id="rId165" o:title=""/>
          </v:shape>
          <o:OLEObject Type="Embed" ProgID="Equation.DSMT4" ShapeID="_x0000_i1104" DrawAspect="Content" ObjectID="_1330447753" r:id="rId166"/>
        </w:object>
      </w:r>
      <w:r>
        <w:t xml:space="preserve">, and </w:t>
      </w:r>
      <w:r w:rsidRPr="0009222E">
        <w:rPr>
          <w:position w:val="-4"/>
        </w:rPr>
        <w:object w:dxaOrig="260" w:dyaOrig="240" w14:anchorId="3AB6FD6A">
          <v:shape id="_x0000_i1105" type="#_x0000_t75" style="width:12.75pt;height:11.6pt" o:ole="">
            <v:imagedata r:id="rId167" o:title=""/>
          </v:shape>
          <o:OLEObject Type="Embed" ProgID="Equation.DSMT4" ShapeID="_x0000_i1105" DrawAspect="Content" ObjectID="_1330447754" r:id="rId168"/>
        </w:object>
      </w:r>
      <w:r>
        <w:t xml:space="preserve">  </w:t>
      </w:r>
      <w:r>
        <w:rPr>
          <w:b/>
        </w:rPr>
        <w:t xml:space="preserve"> </w:t>
      </w:r>
      <w:r w:rsidRPr="00674D8B">
        <w:rPr>
          <w:b/>
        </w:rPr>
        <w:t xml:space="preserve"> </w:t>
      </w:r>
    </w:p>
    <w:p w14:paraId="00622209" w14:textId="77777777" w:rsidR="0009222E" w:rsidRDefault="0009222E" w:rsidP="00EE3643">
      <w:pPr>
        <w:rPr>
          <w:b/>
        </w:rPr>
      </w:pPr>
    </w:p>
    <w:p w14:paraId="4FC05E21" w14:textId="5F81552E" w:rsidR="0009222E" w:rsidRDefault="0009222E" w:rsidP="00EE3643">
      <w:pPr>
        <w:rPr>
          <w:b/>
        </w:rPr>
      </w:pPr>
      <w:r>
        <w:rPr>
          <w:b/>
        </w:rPr>
        <w:tab/>
        <w:t>Solution:</w:t>
      </w:r>
    </w:p>
    <w:p w14:paraId="599FB8CC" w14:textId="77777777" w:rsidR="0009222E" w:rsidRDefault="0009222E" w:rsidP="00EE3643">
      <w:pPr>
        <w:rPr>
          <w:b/>
        </w:rPr>
      </w:pPr>
    </w:p>
    <w:p w14:paraId="4CA73695" w14:textId="77777777" w:rsidR="0009222E" w:rsidRDefault="0009222E" w:rsidP="00EE3643">
      <w:r>
        <w:rPr>
          <w:b/>
        </w:rPr>
        <w:tab/>
      </w:r>
      <w:r>
        <w:t xml:space="preserve">The associative property of addition for real numbers states that for real numbers a, b, and c, </w:t>
      </w:r>
      <w:r>
        <w:tab/>
      </w:r>
      <w:r w:rsidRPr="0009222E">
        <w:rPr>
          <w:position w:val="-12"/>
        </w:rPr>
        <w:object w:dxaOrig="2220" w:dyaOrig="360" w14:anchorId="4F97EBD3">
          <v:shape id="_x0000_i1106" type="#_x0000_t75" style="width:111.5pt;height:18.6pt" o:ole="">
            <v:imagedata r:id="rId169" o:title=""/>
          </v:shape>
          <o:OLEObject Type="Embed" ProgID="Equation.DSMT4" ShapeID="_x0000_i1106" DrawAspect="Content" ObjectID="_1330447755" r:id="rId170"/>
        </w:object>
      </w:r>
      <w:r>
        <w:t>.</w:t>
      </w:r>
    </w:p>
    <w:p w14:paraId="1B11034E" w14:textId="77777777" w:rsidR="0009222E" w:rsidRDefault="0009222E" w:rsidP="00EE3643"/>
    <w:p w14:paraId="7E2FBB79" w14:textId="68F30F1C" w:rsidR="0009222E" w:rsidRDefault="0009222E" w:rsidP="00EE3643">
      <w:r>
        <w:tab/>
      </w:r>
      <w:r w:rsidRPr="0009222E">
        <w:rPr>
          <w:position w:val="-68"/>
        </w:rPr>
        <w:object w:dxaOrig="4500" w:dyaOrig="1480" w14:anchorId="1EBF4A10">
          <v:shape id="_x0000_i1107" type="#_x0000_t75" style="width:225.3pt;height:74.3pt" o:ole="">
            <v:imagedata r:id="rId171" o:title=""/>
          </v:shape>
          <o:OLEObject Type="Embed" ProgID="Equation.DSMT4" ShapeID="_x0000_i1107" DrawAspect="Content" ObjectID="_1330447756" r:id="rId172"/>
        </w:object>
      </w:r>
      <w:r>
        <w:t xml:space="preserve">    </w:t>
      </w:r>
      <w:r w:rsidRPr="0009222E">
        <w:rPr>
          <w:position w:val="-68"/>
        </w:rPr>
        <w:object w:dxaOrig="4540" w:dyaOrig="1480" w14:anchorId="6723F175">
          <v:shape id="_x0000_i1108" type="#_x0000_t75" style="width:226.45pt;height:74.3pt" o:ole="">
            <v:imagedata r:id="rId173" o:title=""/>
          </v:shape>
          <o:OLEObject Type="Embed" ProgID="Equation.DSMT4" ShapeID="_x0000_i1108" DrawAspect="Content" ObjectID="_1330447757" r:id="rId174"/>
        </w:object>
      </w:r>
      <w:r>
        <w:t xml:space="preserve"> </w:t>
      </w:r>
    </w:p>
    <w:p w14:paraId="7FADB533" w14:textId="5D36F9CE" w:rsidR="0009222E" w:rsidRDefault="0009222E" w:rsidP="00EE3643">
      <w:r>
        <w:t xml:space="preserve"> </w:t>
      </w:r>
      <w:r>
        <w:tab/>
      </w:r>
    </w:p>
    <w:p w14:paraId="5E5AD1FF" w14:textId="211A2955" w:rsidR="0009222E" w:rsidRDefault="0009222E" w:rsidP="00EE3643">
      <w:r>
        <w:tab/>
        <w:t>Because the sums are equal, the property is verified for the given numbers.</w:t>
      </w:r>
    </w:p>
    <w:p w14:paraId="480340A8" w14:textId="77777777" w:rsidR="0009222E" w:rsidRPr="0009222E" w:rsidRDefault="0009222E" w:rsidP="00EE3643"/>
    <w:p w14:paraId="11ED0497" w14:textId="21AED8EB" w:rsidR="00A16FD9" w:rsidRDefault="0009222E" w:rsidP="0009222E">
      <w:pPr>
        <w:pStyle w:val="ListParagraph"/>
        <w:numPr>
          <w:ilvl w:val="0"/>
          <w:numId w:val="34"/>
        </w:numPr>
        <w:ind w:left="1440" w:hanging="630"/>
      </w:pPr>
      <w:r w:rsidRPr="0009222E">
        <w:rPr>
          <w:position w:val="-4"/>
        </w:rPr>
        <w:object w:dxaOrig="620" w:dyaOrig="240" w14:anchorId="1D6A6BD2">
          <v:shape id="_x0000_i1109" type="#_x0000_t75" style="width:31.35pt;height:11.6pt" o:ole="">
            <v:imagedata r:id="rId175" o:title=""/>
          </v:shape>
          <o:OLEObject Type="Embed" ProgID="Equation.DSMT4" ShapeID="_x0000_i1109" DrawAspect="Content" ObjectID="_1330447758" r:id="rId176"/>
        </w:object>
      </w:r>
      <w:r>
        <w:t xml:space="preserve">, </w:t>
      </w:r>
      <w:r w:rsidRPr="0009222E">
        <w:rPr>
          <w:position w:val="-4"/>
        </w:rPr>
        <w:object w:dxaOrig="600" w:dyaOrig="240" w14:anchorId="4607E182">
          <v:shape id="_x0000_i1110" type="#_x0000_t75" style="width:30.2pt;height:11.6pt" o:ole="">
            <v:imagedata r:id="rId177" o:title=""/>
          </v:shape>
          <o:OLEObject Type="Embed" ProgID="Equation.DSMT4" ShapeID="_x0000_i1110" DrawAspect="Content" ObjectID="_1330447759" r:id="rId178"/>
        </w:object>
      </w:r>
      <w:r>
        <w:t>; Commutative property of multiplication</w:t>
      </w:r>
    </w:p>
    <w:p w14:paraId="2D0FB1F7" w14:textId="77777777" w:rsidR="0009222E" w:rsidRDefault="0009222E" w:rsidP="0009222E"/>
    <w:p w14:paraId="6EB084C6" w14:textId="77777777" w:rsidR="0009222E" w:rsidRDefault="0009222E" w:rsidP="0009222E">
      <w:pPr>
        <w:pStyle w:val="ListParagraph"/>
        <w:numPr>
          <w:ilvl w:val="0"/>
          <w:numId w:val="34"/>
        </w:numPr>
        <w:ind w:left="1440" w:hanging="630"/>
      </w:pPr>
      <w:r w:rsidRPr="0009222E">
        <w:rPr>
          <w:position w:val="-4"/>
        </w:rPr>
        <w:object w:dxaOrig="620" w:dyaOrig="240" w14:anchorId="4BC4768D">
          <v:shape id="_x0000_i1111" type="#_x0000_t75" style="width:31.35pt;height:11.6pt" o:ole="">
            <v:imagedata r:id="rId179" o:title=""/>
          </v:shape>
          <o:OLEObject Type="Embed" ProgID="Equation.DSMT4" ShapeID="_x0000_i1111" DrawAspect="Content" ObjectID="_1330447760" r:id="rId180"/>
        </w:object>
      </w:r>
      <w:r>
        <w:t xml:space="preserve">, </w:t>
      </w:r>
      <w:r w:rsidRPr="0009222E">
        <w:rPr>
          <w:position w:val="-4"/>
        </w:rPr>
        <w:object w:dxaOrig="140" w:dyaOrig="240" w14:anchorId="644F904B">
          <v:shape id="_x0000_i1112" type="#_x0000_t75" style="width:6.95pt;height:11.6pt" o:ole="">
            <v:imagedata r:id="rId181" o:title=""/>
          </v:shape>
          <o:OLEObject Type="Embed" ProgID="Equation.DSMT4" ShapeID="_x0000_i1112" DrawAspect="Content" ObjectID="_1330447761" r:id="rId182"/>
        </w:object>
      </w:r>
      <w:r>
        <w:t xml:space="preserve">, </w:t>
      </w:r>
      <w:r w:rsidRPr="0009222E">
        <w:rPr>
          <w:position w:val="-4"/>
        </w:rPr>
        <w:object w:dxaOrig="600" w:dyaOrig="240" w14:anchorId="70C2CBD5">
          <v:shape id="_x0000_i1113" type="#_x0000_t75" style="width:30.2pt;height:11.6pt" o:ole="">
            <v:imagedata r:id="rId183" o:title=""/>
          </v:shape>
          <o:OLEObject Type="Embed" ProgID="Equation.DSMT4" ShapeID="_x0000_i1113" DrawAspect="Content" ObjectID="_1330447762" r:id="rId184"/>
        </w:object>
      </w:r>
      <w:r>
        <w:t>; Associative property of multiplication</w:t>
      </w:r>
    </w:p>
    <w:p w14:paraId="00C21C98" w14:textId="77777777" w:rsidR="0009222E" w:rsidRDefault="0009222E" w:rsidP="0009222E"/>
    <w:p w14:paraId="7DB12838" w14:textId="77777777" w:rsidR="0009222E" w:rsidRDefault="0009222E" w:rsidP="0009222E">
      <w:pPr>
        <w:pStyle w:val="ListParagraph"/>
        <w:numPr>
          <w:ilvl w:val="0"/>
          <w:numId w:val="34"/>
        </w:numPr>
        <w:ind w:left="1440" w:hanging="630"/>
      </w:pPr>
      <w:r w:rsidRPr="0009222E">
        <w:rPr>
          <w:position w:val="-4"/>
        </w:rPr>
        <w:object w:dxaOrig="400" w:dyaOrig="240" w14:anchorId="48471831">
          <v:shape id="_x0000_i1114" type="#_x0000_t75" style="width:19.75pt;height:11.6pt" o:ole="">
            <v:imagedata r:id="rId185" o:title=""/>
          </v:shape>
          <o:OLEObject Type="Embed" ProgID="Equation.DSMT4" ShapeID="_x0000_i1114" DrawAspect="Content" ObjectID="_1330447763" r:id="rId186"/>
        </w:object>
      </w:r>
      <w:r>
        <w:t xml:space="preserve">, </w:t>
      </w:r>
      <w:r w:rsidRPr="0009222E">
        <w:rPr>
          <w:position w:val="-4"/>
        </w:rPr>
        <w:object w:dxaOrig="600" w:dyaOrig="240" w14:anchorId="2E0BCD03">
          <v:shape id="_x0000_i1115" type="#_x0000_t75" style="width:30.2pt;height:11.6pt" o:ole="">
            <v:imagedata r:id="rId187" o:title=""/>
          </v:shape>
          <o:OLEObject Type="Embed" ProgID="Equation.DSMT4" ShapeID="_x0000_i1115" DrawAspect="Content" ObjectID="_1330447764" r:id="rId188"/>
        </w:object>
      </w:r>
      <w:r>
        <w:t xml:space="preserve">, </w:t>
      </w:r>
      <w:r w:rsidRPr="0009222E">
        <w:rPr>
          <w:position w:val="-4"/>
        </w:rPr>
        <w:object w:dxaOrig="480" w:dyaOrig="260" w14:anchorId="18DD7765">
          <v:shape id="_x0000_i1116" type="#_x0000_t75" style="width:24.4pt;height:12.75pt" o:ole="">
            <v:imagedata r:id="rId189" o:title=""/>
          </v:shape>
          <o:OLEObject Type="Embed" ProgID="Equation.DSMT4" ShapeID="_x0000_i1116" DrawAspect="Content" ObjectID="_1330447765" r:id="rId190"/>
        </w:object>
      </w:r>
      <w:r>
        <w:t>; Distributive property</w:t>
      </w:r>
    </w:p>
    <w:p w14:paraId="70CCEF20" w14:textId="77777777" w:rsidR="0009222E" w:rsidRDefault="0009222E" w:rsidP="0009222E"/>
    <w:p w14:paraId="72C36888" w14:textId="55453A25" w:rsidR="0009222E" w:rsidRDefault="0009222E" w:rsidP="0009222E">
      <w:pPr>
        <w:pStyle w:val="ListParagraph"/>
        <w:numPr>
          <w:ilvl w:val="0"/>
          <w:numId w:val="34"/>
        </w:numPr>
        <w:ind w:left="1440" w:hanging="630"/>
      </w:pPr>
      <w:r w:rsidRPr="0009222E">
        <w:rPr>
          <w:position w:val="-4"/>
        </w:rPr>
        <w:object w:dxaOrig="600" w:dyaOrig="260" w14:anchorId="4E1A4DE5">
          <v:shape id="_x0000_i1117" type="#_x0000_t75" style="width:30.2pt;height:12.75pt" o:ole="">
            <v:imagedata r:id="rId191" o:title=""/>
          </v:shape>
          <o:OLEObject Type="Embed" ProgID="Equation.DSMT4" ShapeID="_x0000_i1117" DrawAspect="Content" ObjectID="_1330447766" r:id="rId192"/>
        </w:object>
      </w:r>
      <w:r>
        <w:t xml:space="preserve">, </w:t>
      </w:r>
      <w:r w:rsidRPr="0009222E">
        <w:rPr>
          <w:position w:val="-4"/>
        </w:rPr>
        <w:object w:dxaOrig="600" w:dyaOrig="260" w14:anchorId="7510CD92">
          <v:shape id="_x0000_i1118" type="#_x0000_t75" style="width:30.2pt;height:12.75pt" o:ole="">
            <v:imagedata r:id="rId193" o:title=""/>
          </v:shape>
          <o:OLEObject Type="Embed" ProgID="Equation.DSMT4" ShapeID="_x0000_i1118" DrawAspect="Content" ObjectID="_1330447767" r:id="rId194"/>
        </w:object>
      </w:r>
      <w:r>
        <w:t xml:space="preserve">; Commutative property of addition        </w:t>
      </w:r>
    </w:p>
    <w:p w14:paraId="191BE366" w14:textId="77777777" w:rsidR="00A16FD9" w:rsidRDefault="00A16FD9" w:rsidP="00A16FD9"/>
    <w:p w14:paraId="7514372C" w14:textId="77777777" w:rsidR="00EE3643" w:rsidRPr="00050730" w:rsidRDefault="00EE3643" w:rsidP="00674D8B"/>
    <w:sectPr w:rsidR="00EE3643" w:rsidRPr="00050730" w:rsidSect="0005073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halkduster">
    <w:panose1 w:val="03050602040202020205"/>
    <w:charset w:val="00"/>
    <w:family w:val="auto"/>
    <w:pitch w:val="variable"/>
    <w:sig w:usb0="80000023" w:usb1="00000000" w:usb2="00000000" w:usb3="00000000" w:csb0="00000001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Menlo Bold">
    <w:panose1 w:val="020B0709030604020204"/>
    <w:charset w:val="00"/>
    <w:family w:val="auto"/>
    <w:pitch w:val="variable"/>
    <w:sig w:usb0="E60022FF" w:usb1="D000F1FB" w:usb2="00000028" w:usb3="00000000" w:csb0="000001D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11ACF"/>
    <w:multiLevelType w:val="hybridMultilevel"/>
    <w:tmpl w:val="6D06D63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1C2AB2"/>
    <w:multiLevelType w:val="hybridMultilevel"/>
    <w:tmpl w:val="390A915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8EB4AA7"/>
    <w:multiLevelType w:val="multilevel"/>
    <w:tmpl w:val="2EF4AA5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0A97741A"/>
    <w:multiLevelType w:val="hybridMultilevel"/>
    <w:tmpl w:val="AB16FB4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97134B2"/>
    <w:multiLevelType w:val="hybridMultilevel"/>
    <w:tmpl w:val="B6E2950A"/>
    <w:lvl w:ilvl="0" w:tplc="8FBCCA84">
      <w:start w:val="5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2F7787"/>
    <w:multiLevelType w:val="multilevel"/>
    <w:tmpl w:val="976C8C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3D0957"/>
    <w:multiLevelType w:val="hybridMultilevel"/>
    <w:tmpl w:val="F1BA24A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9114A2"/>
    <w:multiLevelType w:val="hybridMultilevel"/>
    <w:tmpl w:val="591CF5EE"/>
    <w:lvl w:ilvl="0" w:tplc="25E2A560">
      <w:start w:val="5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93682B"/>
    <w:multiLevelType w:val="multilevel"/>
    <w:tmpl w:val="2EF4AA5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>
    <w:nsid w:val="231C1A2C"/>
    <w:multiLevelType w:val="multilevel"/>
    <w:tmpl w:val="DC0419E8"/>
    <w:lvl w:ilvl="0">
      <w:start w:val="6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DF49A2"/>
    <w:multiLevelType w:val="hybridMultilevel"/>
    <w:tmpl w:val="2520907C"/>
    <w:lvl w:ilvl="0" w:tplc="835CD742">
      <w:start w:val="4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FB41F5"/>
    <w:multiLevelType w:val="hybridMultilevel"/>
    <w:tmpl w:val="0F2A149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1F37F3B"/>
    <w:multiLevelType w:val="hybridMultilevel"/>
    <w:tmpl w:val="BF825404"/>
    <w:lvl w:ilvl="0" w:tplc="6CE85E94">
      <w:start w:val="3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7262DC"/>
    <w:multiLevelType w:val="hybridMultilevel"/>
    <w:tmpl w:val="DC0419E8"/>
    <w:lvl w:ilvl="0" w:tplc="6234CB10">
      <w:start w:val="6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607C4C"/>
    <w:multiLevelType w:val="hybridMultilevel"/>
    <w:tmpl w:val="2550C330"/>
    <w:lvl w:ilvl="0" w:tplc="04090015">
      <w:start w:val="1"/>
      <w:numFmt w:val="upp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5">
    <w:nsid w:val="378D664E"/>
    <w:multiLevelType w:val="hybridMultilevel"/>
    <w:tmpl w:val="3AC27CB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D230DC"/>
    <w:multiLevelType w:val="hybridMultilevel"/>
    <w:tmpl w:val="48F08DB0"/>
    <w:lvl w:ilvl="0" w:tplc="7B52904C">
      <w:start w:val="6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065EFA"/>
    <w:multiLevelType w:val="multilevel"/>
    <w:tmpl w:val="3BF6D2B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>
    <w:nsid w:val="4B8A274B"/>
    <w:multiLevelType w:val="multilevel"/>
    <w:tmpl w:val="DACC7E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7E047C"/>
    <w:multiLevelType w:val="hybridMultilevel"/>
    <w:tmpl w:val="BC3CB902"/>
    <w:lvl w:ilvl="0" w:tplc="531EFB78">
      <w:start w:val="1"/>
      <w:numFmt w:val="lowerLetter"/>
      <w:lvlText w:val="%1."/>
      <w:lvlJc w:val="left"/>
      <w:pPr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20">
    <w:nsid w:val="555B4595"/>
    <w:multiLevelType w:val="multilevel"/>
    <w:tmpl w:val="DACC7E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9C357D3"/>
    <w:multiLevelType w:val="hybridMultilevel"/>
    <w:tmpl w:val="21226536"/>
    <w:lvl w:ilvl="0" w:tplc="8F588D0A">
      <w:start w:val="5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DA3D36"/>
    <w:multiLevelType w:val="hybridMultilevel"/>
    <w:tmpl w:val="FCA632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341B32"/>
    <w:multiLevelType w:val="hybridMultilevel"/>
    <w:tmpl w:val="F0E4F9A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466634B"/>
    <w:multiLevelType w:val="hybridMultilevel"/>
    <w:tmpl w:val="1DBE86A0"/>
    <w:lvl w:ilvl="0" w:tplc="04090015">
      <w:start w:val="1"/>
      <w:numFmt w:val="upperLetter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5">
    <w:nsid w:val="66C27C23"/>
    <w:multiLevelType w:val="hybridMultilevel"/>
    <w:tmpl w:val="DACC7E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4D7D0D"/>
    <w:multiLevelType w:val="multilevel"/>
    <w:tmpl w:val="2520907C"/>
    <w:lvl w:ilvl="0">
      <w:start w:val="4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1D2D89"/>
    <w:multiLevelType w:val="hybridMultilevel"/>
    <w:tmpl w:val="2550C330"/>
    <w:lvl w:ilvl="0" w:tplc="04090015">
      <w:start w:val="1"/>
      <w:numFmt w:val="upp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8">
    <w:nsid w:val="6C5E2DB2"/>
    <w:multiLevelType w:val="hybridMultilevel"/>
    <w:tmpl w:val="6D1C4242"/>
    <w:lvl w:ilvl="0" w:tplc="855A372A">
      <w:start w:val="6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8A3EA8"/>
    <w:multiLevelType w:val="multilevel"/>
    <w:tmpl w:val="21226536"/>
    <w:lvl w:ilvl="0">
      <w:start w:val="59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BA0DD5"/>
    <w:multiLevelType w:val="hybridMultilevel"/>
    <w:tmpl w:val="ACAA98EC"/>
    <w:lvl w:ilvl="0" w:tplc="0409000F">
      <w:start w:val="1"/>
      <w:numFmt w:val="decimal"/>
      <w:lvlText w:val="%1."/>
      <w:lvlJc w:val="left"/>
      <w:pPr>
        <w:ind w:left="1138" w:hanging="360"/>
      </w:pPr>
    </w:lvl>
    <w:lvl w:ilvl="1" w:tplc="04090019" w:tentative="1">
      <w:start w:val="1"/>
      <w:numFmt w:val="lowerLetter"/>
      <w:lvlText w:val="%2."/>
      <w:lvlJc w:val="left"/>
      <w:pPr>
        <w:ind w:left="1858" w:hanging="360"/>
      </w:pPr>
    </w:lvl>
    <w:lvl w:ilvl="2" w:tplc="0409001B" w:tentative="1">
      <w:start w:val="1"/>
      <w:numFmt w:val="lowerRoman"/>
      <w:lvlText w:val="%3."/>
      <w:lvlJc w:val="right"/>
      <w:pPr>
        <w:ind w:left="2578" w:hanging="180"/>
      </w:pPr>
    </w:lvl>
    <w:lvl w:ilvl="3" w:tplc="0409000F" w:tentative="1">
      <w:start w:val="1"/>
      <w:numFmt w:val="decimal"/>
      <w:lvlText w:val="%4."/>
      <w:lvlJc w:val="left"/>
      <w:pPr>
        <w:ind w:left="3298" w:hanging="360"/>
      </w:pPr>
    </w:lvl>
    <w:lvl w:ilvl="4" w:tplc="04090019" w:tentative="1">
      <w:start w:val="1"/>
      <w:numFmt w:val="lowerLetter"/>
      <w:lvlText w:val="%5."/>
      <w:lvlJc w:val="left"/>
      <w:pPr>
        <w:ind w:left="4018" w:hanging="360"/>
      </w:pPr>
    </w:lvl>
    <w:lvl w:ilvl="5" w:tplc="0409001B" w:tentative="1">
      <w:start w:val="1"/>
      <w:numFmt w:val="lowerRoman"/>
      <w:lvlText w:val="%6."/>
      <w:lvlJc w:val="right"/>
      <w:pPr>
        <w:ind w:left="4738" w:hanging="180"/>
      </w:pPr>
    </w:lvl>
    <w:lvl w:ilvl="6" w:tplc="0409000F" w:tentative="1">
      <w:start w:val="1"/>
      <w:numFmt w:val="decimal"/>
      <w:lvlText w:val="%7."/>
      <w:lvlJc w:val="left"/>
      <w:pPr>
        <w:ind w:left="5458" w:hanging="360"/>
      </w:pPr>
    </w:lvl>
    <w:lvl w:ilvl="7" w:tplc="04090019" w:tentative="1">
      <w:start w:val="1"/>
      <w:numFmt w:val="lowerLetter"/>
      <w:lvlText w:val="%8."/>
      <w:lvlJc w:val="left"/>
      <w:pPr>
        <w:ind w:left="6178" w:hanging="360"/>
      </w:pPr>
    </w:lvl>
    <w:lvl w:ilvl="8" w:tplc="0409001B" w:tentative="1">
      <w:start w:val="1"/>
      <w:numFmt w:val="lowerRoman"/>
      <w:lvlText w:val="%9."/>
      <w:lvlJc w:val="right"/>
      <w:pPr>
        <w:ind w:left="6898" w:hanging="180"/>
      </w:pPr>
    </w:lvl>
  </w:abstractNum>
  <w:abstractNum w:abstractNumId="31">
    <w:nsid w:val="70232E80"/>
    <w:multiLevelType w:val="multilevel"/>
    <w:tmpl w:val="BF825404"/>
    <w:lvl w:ilvl="0">
      <w:start w:val="39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EB26B5"/>
    <w:multiLevelType w:val="multilevel"/>
    <w:tmpl w:val="591CF5EE"/>
    <w:lvl w:ilvl="0">
      <w:start w:val="5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2027C62"/>
    <w:multiLevelType w:val="hybridMultilevel"/>
    <w:tmpl w:val="FC4A4E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5"/>
  </w:num>
  <w:num w:numId="3">
    <w:abstractNumId w:val="11"/>
  </w:num>
  <w:num w:numId="4">
    <w:abstractNumId w:val="23"/>
  </w:num>
  <w:num w:numId="5">
    <w:abstractNumId w:val="30"/>
  </w:num>
  <w:num w:numId="6">
    <w:abstractNumId w:val="3"/>
  </w:num>
  <w:num w:numId="7">
    <w:abstractNumId w:val="6"/>
  </w:num>
  <w:num w:numId="8">
    <w:abstractNumId w:val="33"/>
  </w:num>
  <w:num w:numId="9">
    <w:abstractNumId w:val="22"/>
  </w:num>
  <w:num w:numId="10">
    <w:abstractNumId w:val="1"/>
  </w:num>
  <w:num w:numId="11">
    <w:abstractNumId w:val="19"/>
  </w:num>
  <w:num w:numId="12">
    <w:abstractNumId w:val="5"/>
  </w:num>
  <w:num w:numId="13">
    <w:abstractNumId w:val="21"/>
  </w:num>
  <w:num w:numId="14">
    <w:abstractNumId w:val="29"/>
  </w:num>
  <w:num w:numId="15">
    <w:abstractNumId w:val="28"/>
  </w:num>
  <w:num w:numId="16">
    <w:abstractNumId w:val="17"/>
  </w:num>
  <w:num w:numId="17">
    <w:abstractNumId w:val="8"/>
  </w:num>
  <w:num w:numId="18">
    <w:abstractNumId w:val="18"/>
  </w:num>
  <w:num w:numId="19">
    <w:abstractNumId w:val="10"/>
  </w:num>
  <w:num w:numId="20">
    <w:abstractNumId w:val="24"/>
  </w:num>
  <w:num w:numId="21">
    <w:abstractNumId w:val="0"/>
  </w:num>
  <w:num w:numId="22">
    <w:abstractNumId w:val="27"/>
  </w:num>
  <w:num w:numId="23">
    <w:abstractNumId w:val="20"/>
  </w:num>
  <w:num w:numId="24">
    <w:abstractNumId w:val="12"/>
  </w:num>
  <w:num w:numId="25">
    <w:abstractNumId w:val="26"/>
  </w:num>
  <w:num w:numId="26">
    <w:abstractNumId w:val="7"/>
  </w:num>
  <w:num w:numId="27">
    <w:abstractNumId w:val="32"/>
  </w:num>
  <w:num w:numId="28">
    <w:abstractNumId w:val="13"/>
  </w:num>
  <w:num w:numId="29">
    <w:abstractNumId w:val="14"/>
  </w:num>
  <w:num w:numId="30">
    <w:abstractNumId w:val="31"/>
  </w:num>
  <w:num w:numId="31">
    <w:abstractNumId w:val="4"/>
  </w:num>
  <w:num w:numId="32">
    <w:abstractNumId w:val="15"/>
  </w:num>
  <w:num w:numId="33">
    <w:abstractNumId w:val="9"/>
  </w:num>
  <w:num w:numId="3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0730"/>
    <w:rsid w:val="00050730"/>
    <w:rsid w:val="0009222E"/>
    <w:rsid w:val="0011033E"/>
    <w:rsid w:val="00210719"/>
    <w:rsid w:val="002D389F"/>
    <w:rsid w:val="00391A44"/>
    <w:rsid w:val="0047431A"/>
    <w:rsid w:val="004E1145"/>
    <w:rsid w:val="00674D8B"/>
    <w:rsid w:val="0072347E"/>
    <w:rsid w:val="009F7E6C"/>
    <w:rsid w:val="00A16FD9"/>
    <w:rsid w:val="00AC4CB2"/>
    <w:rsid w:val="00B22580"/>
    <w:rsid w:val="00EE3643"/>
    <w:rsid w:val="00F136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728"/>
    <o:shapelayout v:ext="edit">
      <o:idmap v:ext="edit" data="1"/>
    </o:shapelayout>
  </w:shapeDefaults>
  <w:decimalSymbol w:val="."/>
  <w:listSeparator w:val=","/>
  <w14:docId w14:val="5E7F717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0730"/>
    <w:pPr>
      <w:ind w:left="720"/>
      <w:contextualSpacing/>
    </w:pPr>
  </w:style>
  <w:style w:type="table" w:styleId="TableGrid">
    <w:name w:val="Table Grid"/>
    <w:basedOn w:val="TableNormal"/>
    <w:uiPriority w:val="59"/>
    <w:rsid w:val="000507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5073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73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730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0730"/>
    <w:pPr>
      <w:ind w:left="720"/>
      <w:contextualSpacing/>
    </w:pPr>
  </w:style>
  <w:style w:type="table" w:styleId="TableGrid">
    <w:name w:val="Table Grid"/>
    <w:basedOn w:val="TableNormal"/>
    <w:uiPriority w:val="59"/>
    <w:rsid w:val="000507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5073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073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730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8.bin"/><Relationship Id="rId143" Type="http://schemas.openxmlformats.org/officeDocument/2006/relationships/image" Target="media/image69.e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0.e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1.e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2.emf"/><Relationship Id="rId180" Type="http://schemas.openxmlformats.org/officeDocument/2006/relationships/oleObject" Target="embeddings/oleObject87.bin"/><Relationship Id="rId181" Type="http://schemas.openxmlformats.org/officeDocument/2006/relationships/image" Target="media/image88.emf"/><Relationship Id="rId182" Type="http://schemas.openxmlformats.org/officeDocument/2006/relationships/oleObject" Target="embeddings/oleObject88.bin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183" Type="http://schemas.openxmlformats.org/officeDocument/2006/relationships/image" Target="media/image89.emf"/><Relationship Id="rId184" Type="http://schemas.openxmlformats.org/officeDocument/2006/relationships/oleObject" Target="embeddings/oleObject89.bin"/><Relationship Id="rId185" Type="http://schemas.openxmlformats.org/officeDocument/2006/relationships/image" Target="media/image90.emf"/><Relationship Id="rId186" Type="http://schemas.openxmlformats.org/officeDocument/2006/relationships/oleObject" Target="embeddings/oleObject90.bin"/><Relationship Id="rId187" Type="http://schemas.openxmlformats.org/officeDocument/2006/relationships/image" Target="media/image91.emf"/><Relationship Id="rId188" Type="http://schemas.openxmlformats.org/officeDocument/2006/relationships/oleObject" Target="embeddings/oleObject91.bin"/><Relationship Id="rId189" Type="http://schemas.openxmlformats.org/officeDocument/2006/relationships/image" Target="media/image92.emf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3.e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5.e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7.emf"/><Relationship Id="rId150" Type="http://schemas.openxmlformats.org/officeDocument/2006/relationships/oleObject" Target="embeddings/oleObject72.bin"/><Relationship Id="rId151" Type="http://schemas.openxmlformats.org/officeDocument/2006/relationships/image" Target="media/image73.emf"/><Relationship Id="rId152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153" Type="http://schemas.openxmlformats.org/officeDocument/2006/relationships/image" Target="media/image74.e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5.emf"/><Relationship Id="rId156" Type="http://schemas.openxmlformats.org/officeDocument/2006/relationships/oleObject" Target="embeddings/oleObject75.bin"/><Relationship Id="rId157" Type="http://schemas.openxmlformats.org/officeDocument/2006/relationships/image" Target="media/image76.emf"/><Relationship Id="rId158" Type="http://schemas.openxmlformats.org/officeDocument/2006/relationships/oleObject" Target="embeddings/oleObject76.bin"/><Relationship Id="rId159" Type="http://schemas.openxmlformats.org/officeDocument/2006/relationships/image" Target="media/image77.emf"/><Relationship Id="rId190" Type="http://schemas.openxmlformats.org/officeDocument/2006/relationships/oleObject" Target="embeddings/oleObject92.bin"/><Relationship Id="rId191" Type="http://schemas.openxmlformats.org/officeDocument/2006/relationships/image" Target="media/image93.emf"/><Relationship Id="rId192" Type="http://schemas.openxmlformats.org/officeDocument/2006/relationships/oleObject" Target="embeddings/oleObject93.bin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193" Type="http://schemas.openxmlformats.org/officeDocument/2006/relationships/image" Target="media/image94.emf"/><Relationship Id="rId194" Type="http://schemas.openxmlformats.org/officeDocument/2006/relationships/oleObject" Target="embeddings/oleObject94.bin"/><Relationship Id="rId195" Type="http://schemas.openxmlformats.org/officeDocument/2006/relationships/fontTable" Target="fontTable.xml"/><Relationship Id="rId196" Type="http://schemas.openxmlformats.org/officeDocument/2006/relationships/theme" Target="theme/theme1.xml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emf"/><Relationship Id="rId120" Type="http://schemas.openxmlformats.org/officeDocument/2006/relationships/oleObject" Target="embeddings/oleObject57.bin"/><Relationship Id="rId121" Type="http://schemas.openxmlformats.org/officeDocument/2006/relationships/image" Target="media/image58.emf"/><Relationship Id="rId122" Type="http://schemas.openxmlformats.org/officeDocument/2006/relationships/oleObject" Target="embeddings/oleObject58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0.e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1.e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2.emf"/><Relationship Id="rId160" Type="http://schemas.openxmlformats.org/officeDocument/2006/relationships/oleObject" Target="embeddings/oleObject77.bin"/><Relationship Id="rId161" Type="http://schemas.openxmlformats.org/officeDocument/2006/relationships/image" Target="media/image78.emf"/><Relationship Id="rId162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63" Type="http://schemas.openxmlformats.org/officeDocument/2006/relationships/image" Target="media/image79.emf"/><Relationship Id="rId164" Type="http://schemas.openxmlformats.org/officeDocument/2006/relationships/oleObject" Target="embeddings/oleObject79.bin"/><Relationship Id="rId165" Type="http://schemas.openxmlformats.org/officeDocument/2006/relationships/image" Target="media/image80.emf"/><Relationship Id="rId166" Type="http://schemas.openxmlformats.org/officeDocument/2006/relationships/oleObject" Target="embeddings/oleObject80.bin"/><Relationship Id="rId167" Type="http://schemas.openxmlformats.org/officeDocument/2006/relationships/image" Target="media/image81.emf"/><Relationship Id="rId168" Type="http://schemas.openxmlformats.org/officeDocument/2006/relationships/oleObject" Target="embeddings/oleObject81.bin"/><Relationship Id="rId169" Type="http://schemas.openxmlformats.org/officeDocument/2006/relationships/image" Target="media/image8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130" Type="http://schemas.openxmlformats.org/officeDocument/2006/relationships/oleObject" Target="embeddings/oleObject62.bin"/><Relationship Id="rId131" Type="http://schemas.openxmlformats.org/officeDocument/2006/relationships/image" Target="media/image63.e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4.e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5.e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6.e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7.emf"/><Relationship Id="rId170" Type="http://schemas.openxmlformats.org/officeDocument/2006/relationships/oleObject" Target="embeddings/oleObject82.bin"/><Relationship Id="rId171" Type="http://schemas.openxmlformats.org/officeDocument/2006/relationships/image" Target="media/image83.emf"/><Relationship Id="rId172" Type="http://schemas.openxmlformats.org/officeDocument/2006/relationships/oleObject" Target="embeddings/oleObject83.bin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173" Type="http://schemas.openxmlformats.org/officeDocument/2006/relationships/image" Target="media/image84.emf"/><Relationship Id="rId174" Type="http://schemas.openxmlformats.org/officeDocument/2006/relationships/oleObject" Target="embeddings/oleObject84.bin"/><Relationship Id="rId175" Type="http://schemas.openxmlformats.org/officeDocument/2006/relationships/image" Target="media/image85.emf"/><Relationship Id="rId176" Type="http://schemas.openxmlformats.org/officeDocument/2006/relationships/oleObject" Target="embeddings/oleObject85.bin"/><Relationship Id="rId177" Type="http://schemas.openxmlformats.org/officeDocument/2006/relationships/image" Target="media/image86.emf"/><Relationship Id="rId178" Type="http://schemas.openxmlformats.org/officeDocument/2006/relationships/oleObject" Target="embeddings/oleObject86.bin"/><Relationship Id="rId179" Type="http://schemas.openxmlformats.org/officeDocument/2006/relationships/image" Target="media/image87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oleObject" Target="embeddings/oleObject47.bin"/><Relationship Id="rId101" Type="http://schemas.openxmlformats.org/officeDocument/2006/relationships/image" Target="media/image48.emf"/><Relationship Id="rId102" Type="http://schemas.openxmlformats.org/officeDocument/2006/relationships/oleObject" Target="embeddings/oleObject48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2.emf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40" Type="http://schemas.openxmlformats.org/officeDocument/2006/relationships/oleObject" Target="embeddings/oleObject67.bin"/><Relationship Id="rId141" Type="http://schemas.openxmlformats.org/officeDocument/2006/relationships/image" Target="media/image6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36ED23D-2271-1A41-8EFB-91824C6F27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61</Words>
  <Characters>4342</Characters>
  <Application>Microsoft Macintosh Word</Application>
  <DocSecurity>0</DocSecurity>
  <Lines>36</Lines>
  <Paragraphs>10</Paragraphs>
  <ScaleCrop>false</ScaleCrop>
  <Company>AIM High School</Company>
  <LinksUpToDate>false</LinksUpToDate>
  <CharactersWithSpaces>5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4-03-17T23:44:00Z</dcterms:created>
  <dcterms:modified xsi:type="dcterms:W3CDTF">2014-03-17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